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2D0" w:rsidRDefault="004F72D0" w:rsidP="004F72D0">
      <w:pPr>
        <w:spacing w:line="0" w:lineRule="atLeast"/>
        <w:jc w:val="both"/>
        <w:rPr>
          <w:sz w:val="4"/>
          <w:szCs w:val="4"/>
        </w:rPr>
      </w:pPr>
    </w:p>
    <w:p w:rsidR="00F21491" w:rsidRDefault="00007217" w:rsidP="00FB7798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 w:rsidRPr="00FB7798">
        <w:rPr>
          <w:rFonts w:ascii="標楷體" w:eastAsia="標楷體" w:hAnsi="標楷體" w:hint="eastAsia"/>
          <w:b/>
          <w:sz w:val="32"/>
          <w:szCs w:val="32"/>
        </w:rPr>
        <w:t>一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、</w:t>
      </w:r>
      <w:r w:rsidR="0018001F">
        <w:rPr>
          <w:rFonts w:ascii="標楷體" w:eastAsia="標楷體" w:hAnsi="標楷體" w:hint="eastAsia"/>
          <w:b/>
          <w:sz w:val="32"/>
          <w:szCs w:val="32"/>
        </w:rPr>
        <w:t>單</w:t>
      </w:r>
      <w:r w:rsidR="00C37E8F">
        <w:rPr>
          <w:rFonts w:ascii="標楷體" w:eastAsia="標楷體" w:hAnsi="標楷體" w:hint="eastAsia"/>
          <w:b/>
          <w:sz w:val="32"/>
          <w:szCs w:val="32"/>
        </w:rPr>
        <w:t>選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B40F1B">
        <w:rPr>
          <w:rFonts w:ascii="標楷體" w:eastAsia="標楷體" w:hAnsi="標楷體" w:hint="eastAsia"/>
          <w:b/>
          <w:sz w:val="32"/>
          <w:szCs w:val="32"/>
        </w:rPr>
        <w:t>占</w:t>
      </w:r>
      <w:r w:rsidR="00951DA5">
        <w:rPr>
          <w:rFonts w:ascii="標楷體" w:eastAsia="標楷體" w:hAnsi="標楷體" w:hint="eastAsia"/>
          <w:b/>
          <w:sz w:val="32"/>
          <w:szCs w:val="32"/>
        </w:rPr>
        <w:t>15</w:t>
      </w:r>
      <w:r w:rsidR="00C37E8F">
        <w:rPr>
          <w:rFonts w:ascii="標楷體" w:eastAsia="標楷體" w:hAnsi="標楷體" w:hint="eastAsia"/>
          <w:b/>
          <w:sz w:val="32"/>
          <w:szCs w:val="32"/>
        </w:rPr>
        <w:t>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36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091"/>
      </w:tblGrid>
      <w:tr w:rsidR="00881894" w:rsidTr="00951DA5">
        <w:trPr>
          <w:jc w:val="center"/>
        </w:trPr>
        <w:tc>
          <w:tcPr>
            <w:tcW w:w="15091" w:type="dxa"/>
          </w:tcPr>
          <w:p w:rsidR="00881894" w:rsidRPr="001F2F32" w:rsidRDefault="00881894" w:rsidP="00951DA5">
            <w:pPr>
              <w:ind w:left="841" w:hangingChars="300" w:hanging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B40F1B">
              <w:rPr>
                <w:rFonts w:ascii="標楷體" w:eastAsia="標楷體" w:hAnsi="標楷體"/>
                <w:b/>
                <w:sz w:val="28"/>
                <w:szCs w:val="28"/>
              </w:rPr>
              <w:t>說明：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1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至第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每題有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5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，其中只有一個是正確或最適當的選項，請畫記在答案卡之「選擇（填）題答案區」。各題答對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、未作答或畫記多於一個選項者，該題以零分計算。</w:t>
            </w:r>
          </w:p>
        </w:tc>
      </w:tr>
    </w:tbl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P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007217" w:rsidRPr="00547BE0" w:rsidTr="0018001F">
        <w:trPr>
          <w:trHeight w:val="639"/>
          <w:jc w:val="center"/>
        </w:trPr>
        <w:tc>
          <w:tcPr>
            <w:tcW w:w="675" w:type="dxa"/>
          </w:tcPr>
          <w:p w:rsidR="00007217" w:rsidRPr="004F2E3E" w:rsidRDefault="00007217" w:rsidP="00E3798A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</w:p>
          <w:p w:rsidR="00007217" w:rsidRPr="00547BE0" w:rsidRDefault="00007217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vAlign w:val="center"/>
          </w:tcPr>
          <w:p w:rsidR="00007217" w:rsidRDefault="00162643" w:rsidP="00D75325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已知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9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45pt;height:16.9pt" o:ole="">
                  <v:imagedata r:id="rId7" o:title=""/>
                </v:shape>
                <o:OLEObject Type="Embed" ProgID="Equation.DSMT4" ShapeID="_x0000_i1025" DrawAspect="Content" ObjectID="_1583752272" r:id="rId8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80" w:dyaOrig="300">
                <v:shape id="_x0000_i1026" type="#_x0000_t75" style="width:60.75pt;height:16.9pt" o:ole="">
                  <v:imagedata r:id="rId9" o:title=""/>
                </v:shape>
                <o:OLEObject Type="Embed" ProgID="Equation.DSMT4" ShapeID="_x0000_i1026" DrawAspect="Content" ObjectID="_1583752273" r:id="rId10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027" type="#_x0000_t75" style="width:60.75pt;height:16.9pt" o:ole="">
                  <v:imagedata r:id="rId11" o:title=""/>
                </v:shape>
                <o:OLEObject Type="Embed" ProgID="Equation.DSMT4" ShapeID="_x0000_i1027" DrawAspect="Content" ObjectID="_1583752274" r:id="rId12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若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340" w:dyaOrig="360">
                <v:shape id="_x0000_i1028" type="#_x0000_t75" style="width:74.5pt;height:20.65pt" o:ole="">
                  <v:imagedata r:id="rId13" o:title=""/>
                </v:shape>
                <o:OLEObject Type="Embed" ProgID="Equation.DSMT4" ShapeID="_x0000_i1028" DrawAspect="Content" ObjectID="_1583752275" r:id="rId14"/>
              </w:object>
            </w:r>
            <w:r w:rsidR="009E372D" w:rsidRPr="0018001F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則在空間中所有點</w:t>
            </w:r>
            <w:r w:rsidR="00A129F2" w:rsidRPr="00A129F2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029" type="#_x0000_t75" style="width:11.25pt;height:15.05pt" o:ole="">
                  <v:imagedata r:id="rId15" o:title=""/>
                </v:shape>
                <o:OLEObject Type="Embed" ProgID="Equation.DSMT4" ShapeID="_x0000_i1029" DrawAspect="Content" ObjectID="_1583752276" r:id="rId16"/>
              </w:object>
            </w:r>
            <w:r w:rsidR="009E372D" w:rsidRPr="0018001F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所成集合為下列哪一選項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18001F" w:rsidTr="0018001F"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個點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兩個點</w:t>
                  </w:r>
                </w:p>
              </w:tc>
              <w:tc>
                <w:tcPr>
                  <w:tcW w:w="2923" w:type="dxa"/>
                </w:tcPr>
                <w:p w:rsidR="0018001F" w:rsidRDefault="0018001F" w:rsidP="009E372D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</w:t>
                  </w:r>
                  <w:r w:rsidR="009E372D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直線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圓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平面</w:t>
                  </w:r>
                </w:p>
              </w:tc>
            </w:tr>
          </w:tbl>
          <w:p w:rsidR="00007217" w:rsidRPr="00547BE0" w:rsidRDefault="00007217" w:rsidP="00D7532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B40F1B" w:rsidRP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Pr="00B40F1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951DA5" w:rsidRPr="00547BE0" w:rsidTr="001672AC">
        <w:trPr>
          <w:trHeight w:val="930"/>
          <w:jc w:val="center"/>
        </w:trPr>
        <w:tc>
          <w:tcPr>
            <w:tcW w:w="675" w:type="dxa"/>
          </w:tcPr>
          <w:p w:rsidR="00951DA5" w:rsidRPr="004F2E3E" w:rsidRDefault="00951DA5" w:rsidP="00951DA5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2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951DA5" w:rsidRPr="00547BE0" w:rsidRDefault="00951DA5" w:rsidP="00951DA5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</w:tcPr>
          <w:p w:rsidR="00951DA5" w:rsidRDefault="00323B98" w:rsidP="001672AC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空間中，</w:t>
            </w:r>
            <w:r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400" w:dyaOrig="320">
                <v:shape id="_x0000_i1030" type="#_x0000_t75" style="width:68.25pt;height:15.65pt" o:ole="" fillcolor="window">
                  <v:imagedata r:id="rId17" o:title=""/>
                </v:shape>
                <o:OLEObject Type="Embed" ProgID="Equation.DSMT4" ShapeID="_x0000_i1030" DrawAspect="Content" ObjectID="_1583752277" r:id="rId18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500" w:dyaOrig="320">
                <v:shape id="_x0000_i1031" type="#_x0000_t75" style="width:73.9pt;height:15.65pt" o:ole="" fillcolor="window">
                  <v:imagedata r:id="rId19" o:title=""/>
                </v:shape>
                <o:OLEObject Type="Embed" ProgID="Equation.DSMT4" ShapeID="_x0000_i1031" DrawAspect="Content" ObjectID="_1583752278" r:id="rId2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若</w:t>
            </w:r>
            <w:bookmarkStart w:id="0" w:name="_GoBack"/>
            <w:r w:rsidR="00847C04" w:rsidRPr="00323B98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32" type="#_x0000_t75" style="width:19.4pt;height:15.65pt" o:ole="" fillcolor="window">
                  <v:imagedata r:id="rId21" o:title=""/>
                </v:shape>
                <o:OLEObject Type="Embed" ProgID="Equation.DSMT4" ShapeID="_x0000_i1032" DrawAspect="Content" ObjectID="_1583752279" r:id="rId22"/>
              </w:object>
            </w:r>
            <w:bookmarkEnd w:id="0"/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在</w:t>
            </w:r>
            <w:r w:rsidR="00957DE7"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300" w:dyaOrig="260">
                <v:shape id="_x0000_i1033" type="#_x0000_t75" style="width:15.05pt;height:13.15pt" o:ole="" fillcolor="window">
                  <v:imagedata r:id="rId23" o:title=""/>
                </v:shape>
                <o:OLEObject Type="Embed" ProgID="Equation.DSMT4" ShapeID="_x0000_i1033" DrawAspect="Content" ObjectID="_1583752280" r:id="rId24"/>
              </w:object>
            </w:r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300" w:dyaOrig="220">
                <v:shape id="_x0000_i1034" type="#_x0000_t75" style="width:15.05pt;height:10pt" o:ole="" fillcolor="window">
                  <v:imagedata r:id="rId25" o:title=""/>
                </v:shape>
                <o:OLEObject Type="Embed" ProgID="Equation.DSMT4" ShapeID="_x0000_i1034" DrawAspect="Content" ObjectID="_1583752281" r:id="rId2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，</w:t>
            </w:r>
            <w:r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300" w:dyaOrig="260">
                <v:shape id="_x0000_i1035" type="#_x0000_t75" style="width:15.05pt;height:13.15pt" o:ole="" fillcolor="window">
                  <v:imagedata r:id="rId27" o:title=""/>
                </v:shape>
                <o:OLEObject Type="Embed" ProgID="Equation.DSMT4" ShapeID="_x0000_i1035" DrawAspect="Content" ObjectID="_1583752282" r:id="rId28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</w:t>
            </w:r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的投影長度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分別</w:t>
            </w:r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="00957DE7"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0" w:dyaOrig="220">
                <v:shape id="_x0000_i1036" type="#_x0000_t75" style="width:9.4pt;height:10pt" o:ole="" fillcolor="window">
                  <v:imagedata r:id="rId29" o:title=""/>
                </v:shape>
                <o:OLEObject Type="Embed" ProgID="Equation.DSMT4" ShapeID="_x0000_i1036" DrawAspect="Content" ObjectID="_1583752283" r:id="rId3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957DE7"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0" w:dyaOrig="279">
                <v:shape id="_x0000_i1037" type="#_x0000_t75" style="width:9.4pt;height:13.75pt" o:ole="" fillcolor="window">
                  <v:imagedata r:id="rId31" o:title=""/>
                </v:shape>
                <o:OLEObject Type="Embed" ProgID="Equation.DSMT4" ShapeID="_x0000_i1037" DrawAspect="Content" ObjectID="_1583752284" r:id="rId32"/>
              </w:object>
            </w:r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323B98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80" w:dyaOrig="220">
                <v:shape id="_x0000_i1038" type="#_x0000_t75" style="width:8.15pt;height:10pt" o:ole="" fillcolor="window">
                  <v:imagedata r:id="rId33" o:title=""/>
                </v:shape>
                <o:OLEObject Type="Embed" ProgID="Equation.DSMT4" ShapeID="_x0000_i1038" DrawAspect="Content" ObjectID="_1583752285" r:id="rId34"/>
              </w:object>
            </w:r>
            <w:r w:rsidR="00957DE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下列何者</w:t>
            </w:r>
            <w:r w:rsidR="00B02923" w:rsidRPr="005655CE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正確</w:t>
            </w:r>
            <w:r w:rsidR="00EE7E96" w:rsidRPr="00B02923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951DA5" w:rsidTr="001672AC">
              <w:tc>
                <w:tcPr>
                  <w:tcW w:w="2923" w:type="dxa"/>
                  <w:vAlign w:val="center"/>
                </w:tcPr>
                <w:p w:rsidR="00951DA5" w:rsidRDefault="00951DA5" w:rsidP="001672AC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1672AC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39" type="#_x0000_t75" style="width:43.85pt;height:13.75pt" o:ole="" fillcolor="window">
                        <v:imagedata r:id="rId35" o:title=""/>
                      </v:shape>
                      <o:OLEObject Type="Embed" ProgID="Equation.DSMT4" ShapeID="_x0000_i1039" DrawAspect="Content" ObjectID="_1583752286" r:id="rId36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951DA5" w:rsidRDefault="00951DA5" w:rsidP="001672AC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1672AC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0" type="#_x0000_t75" style="width:43.85pt;height:13.75pt" o:ole="" fillcolor="window">
                        <v:imagedata r:id="rId37" o:title=""/>
                      </v:shape>
                      <o:OLEObject Type="Embed" ProgID="Equation.DSMT4" ShapeID="_x0000_i1040" DrawAspect="Content" ObjectID="_1583752287" r:id="rId38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951DA5" w:rsidRDefault="00951DA5" w:rsidP="001672AC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1672AC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1" type="#_x0000_t75" style="width:43.85pt;height:13.75pt" o:ole="" fillcolor="window">
                        <v:imagedata r:id="rId39" o:title=""/>
                      </v:shape>
                      <o:OLEObject Type="Embed" ProgID="Equation.DSMT4" ShapeID="_x0000_i1041" DrawAspect="Content" ObjectID="_1583752288" r:id="rId40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951DA5" w:rsidRDefault="00951DA5" w:rsidP="001672AC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1672AC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2" type="#_x0000_t75" style="width:43.85pt;height:13.75pt" o:ole="" fillcolor="window">
                        <v:imagedata r:id="rId41" o:title=""/>
                      </v:shape>
                      <o:OLEObject Type="Embed" ProgID="Equation.DSMT4" ShapeID="_x0000_i1042" DrawAspect="Content" ObjectID="_1583752289" r:id="rId42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951DA5" w:rsidRDefault="00951DA5" w:rsidP="001672AC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1672AC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3" type="#_x0000_t75" style="width:43.85pt;height:13.75pt" o:ole="" fillcolor="window">
                        <v:imagedata r:id="rId43" o:title=""/>
                      </v:shape>
                      <o:OLEObject Type="Embed" ProgID="Equation.DSMT4" ShapeID="_x0000_i1043" DrawAspect="Content" ObjectID="_1583752290" r:id="rId44"/>
                    </w:object>
                  </w:r>
                </w:p>
              </w:tc>
            </w:tr>
          </w:tbl>
          <w:p w:rsidR="00951DA5" w:rsidRPr="00547BE0" w:rsidRDefault="00951DA5" w:rsidP="001672AC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007217" w:rsidRPr="001F2F32" w:rsidRDefault="00007217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A114D1" w:rsidRDefault="00A114D1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2A6DA6" w:rsidRDefault="002A6DA6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010013" w:rsidRPr="00547BE0" w:rsidTr="00BB7003">
        <w:trPr>
          <w:trHeight w:val="639"/>
          <w:jc w:val="center"/>
        </w:trPr>
        <w:tc>
          <w:tcPr>
            <w:tcW w:w="675" w:type="dxa"/>
          </w:tcPr>
          <w:p w:rsidR="00010013" w:rsidRPr="004F2E3E" w:rsidRDefault="00010013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3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010013" w:rsidRPr="00547BE0" w:rsidRDefault="00010013" w:rsidP="00BB7003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</w:tcPr>
          <w:p w:rsidR="00010013" w:rsidRDefault="00010013" w:rsidP="00BB7003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設</w:t>
            </w:r>
            <w:r w:rsidRPr="00A53194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740" w:dyaOrig="480">
                <v:shape id="_x0000_i1044" type="#_x0000_t75" style="width:85.15pt;height:23.15pt" o:ole="" fillcolor="window">
                  <v:imagedata r:id="rId45" o:title=""/>
                </v:shape>
                <o:OLEObject Type="Embed" ProgID="Equation.DSMT4" ShapeID="_x0000_i1044" DrawAspect="Content" ObjectID="_1583752291" r:id="rId4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A53194">
              <w:rPr>
                <w:rFonts w:asciiTheme="minorEastAsia" w:hAnsiTheme="minorEastAsia" w:cs="Times New Roman"/>
                <w:noProof/>
                <w:position w:val="-28"/>
                <w:sz w:val="28"/>
                <w:szCs w:val="28"/>
              </w:rPr>
              <w:object w:dxaOrig="859" w:dyaOrig="680">
                <v:shape id="_x0000_i1045" type="#_x0000_t75" style="width:41.95pt;height:33.8pt" o:ole="" fillcolor="window">
                  <v:imagedata r:id="rId47" o:title=""/>
                </v:shape>
                <o:OLEObject Type="Embed" ProgID="Equation.DSMT4" ShapeID="_x0000_i1045" DrawAspect="Content" ObjectID="_1583752292" r:id="rId48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若</w:t>
            </w:r>
            <w:r w:rsidRPr="00A53194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160" w:dyaOrig="440">
                <v:shape id="_x0000_i1046" type="#_x0000_t75" style="width:56.95pt;height:21.3pt" o:ole="" fillcolor="window">
                  <v:imagedata r:id="rId49" o:title=""/>
                </v:shape>
                <o:OLEObject Type="Embed" ProgID="Equation.DSMT4" ShapeID="_x0000_i1046" DrawAspect="Content" ObjectID="_1583752293" r:id="rId5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Pr="00A53194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39" w:dyaOrig="240">
                <v:shape id="_x0000_i1047" type="#_x0000_t75" style="width:6.25pt;height:11.9pt" o:ole="" fillcolor="window">
                  <v:imagedata r:id="rId51" o:title=""/>
                </v:shape>
                <o:OLEObject Type="Embed" ProgID="Equation.DSMT4" ShapeID="_x0000_i1047" DrawAspect="Content" ObjectID="_1583752294" r:id="rId52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的值</w:t>
            </w:r>
            <w:r w:rsidRPr="00A53194">
              <w:rPr>
                <w:rFonts w:asciiTheme="minorEastAsia" w:hAnsiTheme="minorEastAsia" w:cs="Times New Roman" w:hint="eastAsia"/>
                <w:b/>
                <w:noProof/>
                <w:sz w:val="32"/>
                <w:szCs w:val="32"/>
                <w:bdr w:val="single" w:sz="4" w:space="0" w:color="auto"/>
              </w:rPr>
              <w:t>不可能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是下列哪一個選項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010013" w:rsidTr="00BB7003">
              <w:tc>
                <w:tcPr>
                  <w:tcW w:w="2923" w:type="dxa"/>
                  <w:vAlign w:val="center"/>
                </w:tcPr>
                <w:p w:rsidR="00010013" w:rsidRDefault="00010013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4"/>
                      <w:sz w:val="28"/>
                      <w:szCs w:val="28"/>
                    </w:rPr>
                    <w:object w:dxaOrig="440" w:dyaOrig="260">
                      <v:shape id="_x0000_i1048" type="#_x0000_t75" style="width:28.15pt;height:16.9pt" o:ole="" fillcolor="window">
                        <v:imagedata r:id="rId53" o:title=""/>
                      </v:shape>
                      <o:OLEObject Type="Embed" ProgID="Equation.DSMT4" ShapeID="_x0000_i1048" DrawAspect="Content" ObjectID="_1583752295" r:id="rId54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010013" w:rsidRDefault="00010013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B27A30"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60" w:dyaOrig="220">
                      <v:shape id="_x0000_i1049" type="#_x0000_t75" style="width:24.4pt;height:15.05pt" o:ole="" fillcolor="window">
                        <v:imagedata r:id="rId55" o:title=""/>
                      </v:shape>
                      <o:OLEObject Type="Embed" ProgID="Equation.DSMT4" ShapeID="_x0000_i1049" DrawAspect="Content" ObjectID="_1583752296" r:id="rId56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010013" w:rsidRDefault="00010013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200" w:dyaOrig="279">
                      <v:shape id="_x0000_i1050" type="#_x0000_t75" style="width:13.15pt;height:17.55pt" o:ole="" fillcolor="window">
                        <v:imagedata r:id="rId57" o:title=""/>
                      </v:shape>
                      <o:OLEObject Type="Embed" ProgID="Equation.DSMT4" ShapeID="_x0000_i1050" DrawAspect="Content" ObjectID="_1583752297" r:id="rId58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010013" w:rsidRDefault="00010013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00" w:dyaOrig="279">
                      <v:shape id="_x0000_i1051" type="#_x0000_t75" style="width:19.4pt;height:17.55pt" o:ole="" fillcolor="window">
                        <v:imagedata r:id="rId59" o:title=""/>
                      </v:shape>
                      <o:OLEObject Type="Embed" ProgID="Equation.DSMT4" ShapeID="_x0000_i1051" DrawAspect="Content" ObjectID="_1583752298" r:id="rId60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010013" w:rsidRDefault="00010013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20" w:dyaOrig="279">
                      <v:shape id="_x0000_i1052" type="#_x0000_t75" style="width:20.65pt;height:17.55pt" o:ole="" fillcolor="window">
                        <v:imagedata r:id="rId61" o:title=""/>
                      </v:shape>
                      <o:OLEObject Type="Embed" ProgID="Equation.DSMT4" ShapeID="_x0000_i1052" DrawAspect="Content" ObjectID="_1583752299" r:id="rId62"/>
                    </w:object>
                  </w:r>
                </w:p>
              </w:tc>
            </w:tr>
          </w:tbl>
          <w:p w:rsidR="00010013" w:rsidRPr="00547BE0" w:rsidRDefault="00010013" w:rsidP="00BB7003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951DA5" w:rsidRDefault="00951DA5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2A6DA6" w:rsidRDefault="002A6DA6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18001F" w:rsidRDefault="0018001F" w:rsidP="0018001F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二</w:t>
      </w:r>
      <w:r w:rsidRPr="00FB7798">
        <w:rPr>
          <w:rFonts w:ascii="標楷體" w:eastAsia="標楷體" w:hAnsi="標楷體" w:hint="eastAsia"/>
          <w:b/>
          <w:sz w:val="32"/>
          <w:szCs w:val="32"/>
        </w:rPr>
        <w:t>、</w:t>
      </w:r>
      <w:r>
        <w:rPr>
          <w:rFonts w:ascii="標楷體" w:eastAsia="標楷體" w:hAnsi="標楷體" w:hint="eastAsia"/>
          <w:b/>
          <w:sz w:val="32"/>
          <w:szCs w:val="32"/>
        </w:rPr>
        <w:t>多選</w:t>
      </w:r>
      <w:r w:rsidRPr="00FB7798">
        <w:rPr>
          <w:rFonts w:ascii="標楷體" w:eastAsia="標楷體" w:hAnsi="標楷體" w:hint="eastAsia"/>
          <w:b/>
          <w:sz w:val="32"/>
          <w:szCs w:val="32"/>
        </w:rPr>
        <w:t>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903624">
        <w:rPr>
          <w:rFonts w:ascii="標楷體" w:eastAsia="標楷體" w:hAnsi="標楷體" w:hint="eastAsia"/>
          <w:b/>
          <w:sz w:val="32"/>
          <w:szCs w:val="32"/>
        </w:rPr>
        <w:t>占30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32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109"/>
      </w:tblGrid>
      <w:tr w:rsidR="00881894" w:rsidRPr="00B40F1B" w:rsidTr="00951DA5">
        <w:trPr>
          <w:jc w:val="center"/>
        </w:trPr>
        <w:tc>
          <w:tcPr>
            <w:tcW w:w="15109" w:type="dxa"/>
          </w:tcPr>
          <w:p w:rsidR="00881894" w:rsidRPr="001F2F32" w:rsidRDefault="00881894" w:rsidP="00615C9C">
            <w:pPr>
              <w:ind w:left="841" w:hangingChars="300" w:hanging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B40F1B">
              <w:rPr>
                <w:rFonts w:ascii="標楷體" w:eastAsia="標楷體" w:hAnsi="標楷體"/>
                <w:b/>
                <w:sz w:val="28"/>
                <w:szCs w:val="28"/>
              </w:rPr>
              <w:t>說明：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至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每題有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5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，其中至少有一個是正確的選項，請將正確選項畫記在答案卡之「選擇（填）題答案區」。各題之選項獨立判定，所有選項均答對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1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2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多於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2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或所有選項均未作答者，該題以零分計算。</w:t>
            </w:r>
          </w:p>
        </w:tc>
      </w:tr>
    </w:tbl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0006"/>
        <w:gridCol w:w="4840"/>
      </w:tblGrid>
      <w:tr w:rsidR="005C3532" w:rsidRPr="00547BE0" w:rsidTr="00166CAF">
        <w:trPr>
          <w:trHeight w:val="720"/>
          <w:jc w:val="center"/>
        </w:trPr>
        <w:tc>
          <w:tcPr>
            <w:tcW w:w="675" w:type="dxa"/>
            <w:vMerge w:val="restart"/>
            <w:tcBorders>
              <w:top w:val="nil"/>
            </w:tcBorders>
          </w:tcPr>
          <w:p w:rsidR="005C3532" w:rsidRPr="004F2E3E" w:rsidRDefault="005C3532" w:rsidP="00903624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標楷體" w:eastAsia="標楷體" w:hAnsi="標楷體"/>
                <w:b/>
                <w:sz w:val="4"/>
                <w:szCs w:val="4"/>
              </w:rPr>
              <w:br w:type="page"/>
            </w: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4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5C3532" w:rsidRPr="00547BE0" w:rsidRDefault="005C3532" w:rsidP="00903624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0006" w:type="dxa"/>
            <w:tcBorders>
              <w:top w:val="nil"/>
              <w:bottom w:val="nil"/>
              <w:right w:val="nil"/>
            </w:tcBorders>
          </w:tcPr>
          <w:p w:rsidR="005C3532" w:rsidRPr="00547BE0" w:rsidRDefault="005C3532" w:rsidP="00177399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B816F6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中，下列哪些點與</w:t>
            </w:r>
            <w:r w:rsidRPr="00177399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300" w:dyaOrig="320">
                <v:shape id="_x0000_i1053" type="#_x0000_t75" style="width:62.6pt;height:15.65pt" o:ole="" fillcolor="window">
                  <v:imagedata r:id="rId63" o:title=""/>
                </v:shape>
                <o:OLEObject Type="Embed" ProgID="Equation.DSMT4" ShapeID="_x0000_i1053" DrawAspect="Content" ObjectID="_1583752300" r:id="rId64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177399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340" w:dyaOrig="320">
                <v:shape id="_x0000_i1054" type="#_x0000_t75" style="width:65.75pt;height:15.65pt" o:ole="" fillcolor="window">
                  <v:imagedata r:id="rId65" o:title=""/>
                </v:shape>
                <o:OLEObject Type="Embed" ProgID="Equation.DSMT4" ShapeID="_x0000_i1054" DrawAspect="Content" ObjectID="_1583752301" r:id="rId6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兩點共線？</w:t>
            </w:r>
          </w:p>
        </w:tc>
        <w:tc>
          <w:tcPr>
            <w:tcW w:w="4840" w:type="dxa"/>
            <w:tcBorders>
              <w:top w:val="nil"/>
              <w:left w:val="nil"/>
              <w:bottom w:val="nil"/>
            </w:tcBorders>
            <w:vAlign w:val="center"/>
          </w:tcPr>
          <w:p w:rsidR="005C3532" w:rsidRPr="00547BE0" w:rsidRDefault="005C3532" w:rsidP="005E7007">
            <w:pPr>
              <w:spacing w:line="0" w:lineRule="atLeast"/>
              <w:jc w:val="center"/>
              <w:rPr>
                <w:b/>
                <w:sz w:val="28"/>
                <w:szCs w:val="28"/>
              </w:rPr>
            </w:pPr>
          </w:p>
        </w:tc>
      </w:tr>
      <w:tr w:rsidR="005C3532" w:rsidRPr="00547BE0" w:rsidTr="00166CAF">
        <w:trPr>
          <w:trHeight w:val="780"/>
          <w:jc w:val="center"/>
        </w:trPr>
        <w:tc>
          <w:tcPr>
            <w:tcW w:w="675" w:type="dxa"/>
            <w:vMerge/>
            <w:tcBorders>
              <w:bottom w:val="nil"/>
            </w:tcBorders>
          </w:tcPr>
          <w:p w:rsidR="005C3532" w:rsidRDefault="005C3532" w:rsidP="00903624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2"/>
            <w:tcBorders>
              <w:top w:val="nil"/>
              <w:bottom w:val="nil"/>
            </w:tcBorders>
            <w:vAlign w:val="center"/>
          </w:tcPr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5C3532" w:rsidTr="00166CAF">
              <w:tc>
                <w:tcPr>
                  <w:tcW w:w="2923" w:type="dxa"/>
                </w:tcPr>
                <w:p w:rsidR="005C3532" w:rsidRDefault="005C3532" w:rsidP="00166CAF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980" w:dyaOrig="320">
                      <v:shape id="_x0000_i1055" type="#_x0000_t75" style="width:47.6pt;height:15.65pt" o:ole="" fillcolor="window">
                        <v:imagedata r:id="rId67" o:title=""/>
                      </v:shape>
                      <o:OLEObject Type="Embed" ProgID="Equation.DSMT4" ShapeID="_x0000_i1055" DrawAspect="Content" ObjectID="_1583752302" r:id="rId68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0070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007087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440" w:dyaOrig="320">
                      <v:shape id="_x0000_i1056" type="#_x0000_t75" style="width:70.1pt;height:15.65pt" o:ole="" fillcolor="window">
                        <v:imagedata r:id="rId69" o:title=""/>
                      </v:shape>
                      <o:OLEObject Type="Embed" ProgID="Equation.DSMT4" ShapeID="_x0000_i1056" DrawAspect="Content" ObjectID="_1583752303" r:id="rId70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0070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007087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999" w:dyaOrig="320">
                      <v:shape id="_x0000_i1057" type="#_x0000_t75" style="width:48.85pt;height:15.65pt" o:ole="" fillcolor="window">
                        <v:imagedata r:id="rId71" o:title=""/>
                      </v:shape>
                      <o:OLEObject Type="Embed" ProgID="Equation.DSMT4" ShapeID="_x0000_i1057" DrawAspect="Content" ObjectID="_1583752304" r:id="rId72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AF7AB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AF7AB7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440" w:dyaOrig="320">
                      <v:shape id="_x0000_i1058" type="#_x0000_t75" style="width:71.35pt;height:15.65pt" o:ole="" fillcolor="window">
                        <v:imagedata r:id="rId73" o:title=""/>
                      </v:shape>
                      <o:OLEObject Type="Embed" ProgID="Equation.DSMT4" ShapeID="_x0000_i1058" DrawAspect="Content" ObjectID="_1583752305" r:id="rId74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5C3532" w:rsidRDefault="005C3532" w:rsidP="00166CAF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AF7AB7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120" w:dyaOrig="320">
                      <v:shape id="_x0000_i1059" type="#_x0000_t75" style="width:55.1pt;height:15.65pt" o:ole="" fillcolor="window">
                        <v:imagedata r:id="rId75" o:title=""/>
                      </v:shape>
                      <o:OLEObject Type="Embed" ProgID="Equation.DSMT4" ShapeID="_x0000_i1059" DrawAspect="Content" ObjectID="_1583752306" r:id="rId76"/>
                    </w:object>
                  </w:r>
                </w:p>
              </w:tc>
            </w:tr>
          </w:tbl>
          <w:p w:rsidR="005C3532" w:rsidRDefault="005C3532" w:rsidP="00177399">
            <w:pPr>
              <w:spacing w:line="360" w:lineRule="auto"/>
              <w:jc w:val="both"/>
              <w:rPr>
                <w:b/>
                <w:noProof/>
                <w:sz w:val="28"/>
                <w:szCs w:val="28"/>
              </w:rPr>
            </w:pPr>
          </w:p>
        </w:tc>
      </w:tr>
    </w:tbl>
    <w:p w:rsidR="00903624" w:rsidRDefault="00903624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010013" w:rsidRDefault="0001001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010013" w:rsidRDefault="0001001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010013" w:rsidRDefault="0001001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010013" w:rsidRDefault="0001001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1F2F32" w:rsidRDefault="003E0CB9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  <w:r>
        <w:rPr>
          <w:rFonts w:ascii="標楷體" w:eastAsia="標楷體" w:hAnsi="標楷體" w:hint="eastAsia"/>
          <w:b/>
          <w:sz w:val="4"/>
          <w:szCs w:val="4"/>
        </w:rPr>
        <w:t>\</w:t>
      </w:r>
    </w:p>
    <w:p w:rsidR="001F2F32" w:rsidRDefault="001F2F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4F72D0" w:rsidRPr="001F2F32" w:rsidRDefault="004F72D0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0063"/>
        <w:gridCol w:w="1786"/>
        <w:gridCol w:w="2997"/>
      </w:tblGrid>
      <w:tr w:rsidR="004F72D0" w:rsidRPr="00547BE0" w:rsidTr="00166CAF">
        <w:trPr>
          <w:trHeight w:val="555"/>
          <w:jc w:val="center"/>
        </w:trPr>
        <w:tc>
          <w:tcPr>
            <w:tcW w:w="675" w:type="dxa"/>
            <w:vMerge w:val="restart"/>
          </w:tcPr>
          <w:p w:rsidR="004F72D0" w:rsidRPr="004F2E3E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sz w:val="12"/>
                <w:szCs w:val="12"/>
              </w:rPr>
              <w:br w:type="page"/>
            </w: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5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4F72D0" w:rsidRPr="00547BE0" w:rsidRDefault="004F72D0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3"/>
            <w:tcBorders>
              <w:bottom w:val="nil"/>
            </w:tcBorders>
            <w:vAlign w:val="center"/>
          </w:tcPr>
          <w:p w:rsidR="004F72D0" w:rsidRPr="00547BE0" w:rsidRDefault="004F72D0" w:rsidP="00166CAF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有關空間坐標的敘述，試選出正確選項。</w:t>
            </w:r>
          </w:p>
        </w:tc>
      </w:tr>
      <w:tr w:rsidR="004F72D0" w:rsidRPr="00547BE0" w:rsidTr="00166CAF">
        <w:trPr>
          <w:trHeight w:val="240"/>
          <w:jc w:val="center"/>
        </w:trPr>
        <w:tc>
          <w:tcPr>
            <w:tcW w:w="675" w:type="dxa"/>
            <w:vMerge/>
          </w:tcPr>
          <w:p w:rsidR="004F72D0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過已知直線外一點，『恰有』一直線與此直線平行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  <w:tr w:rsidR="004F72D0" w:rsidRPr="00547BE0" w:rsidTr="00166CAF">
        <w:trPr>
          <w:trHeight w:val="435"/>
          <w:jc w:val="center"/>
        </w:trPr>
        <w:tc>
          <w:tcPr>
            <w:tcW w:w="675" w:type="dxa"/>
            <w:vMerge/>
          </w:tcPr>
          <w:p w:rsidR="004F72D0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過已知直線外一點，『恰有』一平面與此直線平行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  <w:tr w:rsidR="004F72D0" w:rsidRPr="00547BE0" w:rsidTr="00166CAF">
        <w:trPr>
          <w:trHeight w:val="435"/>
          <w:jc w:val="center"/>
        </w:trPr>
        <w:tc>
          <w:tcPr>
            <w:tcW w:w="675" w:type="dxa"/>
            <w:vMerge/>
          </w:tcPr>
          <w:p w:rsidR="004F72D0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4F72D0" w:rsidRPr="00F522C4" w:rsidRDefault="004F72D0" w:rsidP="00166CAF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兩相異直線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60" w:dyaOrig="360">
                <v:shape id="_x0000_i1060" type="#_x0000_t75" style="width:11.9pt;height:16.9pt" o:ole="" fillcolor="window">
                  <v:imagedata r:id="rId77" o:title=""/>
                </v:shape>
                <o:OLEObject Type="Embed" ProgID="Equation.DSMT4" ShapeID="_x0000_i1060" DrawAspect="Content" ObjectID="_1583752307" r:id="rId78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、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79" w:dyaOrig="360">
                <v:shape id="_x0000_i1061" type="#_x0000_t75" style="width:13.75pt;height:16.9pt" o:ole="" fillcolor="window">
                  <v:imagedata r:id="rId79" o:title=""/>
                </v:shape>
                <o:OLEObject Type="Embed" ProgID="Equation.DSMT4" ShapeID="_x0000_i1061" DrawAspect="Content" ObjectID="_1583752308" r:id="rId8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 xml:space="preserve"> 與 一平面</w:t>
            </w:r>
            <w:r w:rsidRPr="00BB258A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62" type="#_x0000_t75" style="width:11.25pt;height:11.9pt" o:ole="" fillcolor="window">
                  <v:imagedata r:id="rId81" o:title=""/>
                </v:shape>
                <o:OLEObject Type="Embed" ProgID="Equation.DSMT4" ShapeID="_x0000_i1062" DrawAspect="Content" ObjectID="_1583752309" r:id="rId8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若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20" w:dyaOrig="360">
                <v:shape id="_x0000_i1063" type="#_x0000_t75" style="width:36.3pt;height:16.9pt" o:ole="" fillcolor="window">
                  <v:imagedata r:id="rId83" o:title=""/>
                </v:shape>
                <o:OLEObject Type="Embed" ProgID="Equation.DSMT4" ShapeID="_x0000_i1063" DrawAspect="Content" ObjectID="_1583752310" r:id="rId84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40" w:dyaOrig="360">
                <v:shape id="_x0000_i1064" type="#_x0000_t75" style="width:36.3pt;height:16.9pt" o:ole="" fillcolor="window">
                  <v:imagedata r:id="rId85" o:title=""/>
                </v:shape>
                <o:OLEObject Type="Embed" ProgID="Equation.DSMT4" ShapeID="_x0000_i1064" DrawAspect="Content" ObjectID="_1583752311" r:id="rId8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80" w:dyaOrig="360">
                <v:shape id="_x0000_i1065" type="#_x0000_t75" style="width:34.45pt;height:16.9pt" o:ole="" fillcolor="window">
                  <v:imagedata r:id="rId87" o:title=""/>
                </v:shape>
                <o:OLEObject Type="Embed" ProgID="Equation.DSMT4" ShapeID="_x0000_i1065" DrawAspect="Content" ObjectID="_1583752312" r:id="rId88"/>
              </w:object>
            </w:r>
          </w:p>
        </w:tc>
        <w:tc>
          <w:tcPr>
            <w:tcW w:w="4783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F72D0" w:rsidRPr="00F522C4" w:rsidRDefault="004F72D0" w:rsidP="00166CAF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4F72D0" w:rsidRPr="00547BE0" w:rsidTr="00166CAF">
        <w:trPr>
          <w:trHeight w:val="435"/>
          <w:jc w:val="center"/>
        </w:trPr>
        <w:tc>
          <w:tcPr>
            <w:tcW w:w="675" w:type="dxa"/>
            <w:vMerge/>
          </w:tcPr>
          <w:p w:rsidR="004F72D0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4F72D0" w:rsidRPr="00F522C4" w:rsidRDefault="004F72D0" w:rsidP="00166CAF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兩相異直線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60" w:dyaOrig="360">
                <v:shape id="_x0000_i1066" type="#_x0000_t75" style="width:11.9pt;height:16.9pt" o:ole="" fillcolor="window">
                  <v:imagedata r:id="rId77" o:title=""/>
                </v:shape>
                <o:OLEObject Type="Embed" ProgID="Equation.DSMT4" ShapeID="_x0000_i1066" DrawAspect="Content" ObjectID="_1583752313" r:id="rId89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、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79" w:dyaOrig="360">
                <v:shape id="_x0000_i1067" type="#_x0000_t75" style="width:13.75pt;height:16.9pt" o:ole="" fillcolor="window">
                  <v:imagedata r:id="rId79" o:title=""/>
                </v:shape>
                <o:OLEObject Type="Embed" ProgID="Equation.DSMT4" ShapeID="_x0000_i1067" DrawAspect="Content" ObjectID="_1583752314" r:id="rId9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 xml:space="preserve"> 與 一平面</w:t>
            </w:r>
            <w:r w:rsidRPr="00BB258A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68" type="#_x0000_t75" style="width:11.25pt;height:11.9pt" o:ole="" fillcolor="window">
                  <v:imagedata r:id="rId81" o:title=""/>
                </v:shape>
                <o:OLEObject Type="Embed" ProgID="Equation.DSMT4" ShapeID="_x0000_i1068" DrawAspect="Content" ObjectID="_1583752315" r:id="rId9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若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60" w:dyaOrig="360">
                <v:shape id="_x0000_i1069" type="#_x0000_t75" style="width:33.8pt;height:16.9pt" o:ole="" fillcolor="window">
                  <v:imagedata r:id="rId92" o:title=""/>
                </v:shape>
                <o:OLEObject Type="Embed" ProgID="Equation.DSMT4" ShapeID="_x0000_i1069" DrawAspect="Content" ObjectID="_1583752316" r:id="rId93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00" w:dyaOrig="360">
                <v:shape id="_x0000_i1070" type="#_x0000_t75" style="width:34.45pt;height:16.9pt" o:ole="" fillcolor="window">
                  <v:imagedata r:id="rId94" o:title=""/>
                </v:shape>
                <o:OLEObject Type="Embed" ProgID="Equation.DSMT4" ShapeID="_x0000_i1070" DrawAspect="Content" ObjectID="_1583752317" r:id="rId95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80" w:dyaOrig="360">
                <v:shape id="_x0000_i1071" type="#_x0000_t75" style="width:34.45pt;height:16.9pt" o:ole="" fillcolor="window">
                  <v:imagedata r:id="rId87" o:title=""/>
                </v:shape>
                <o:OLEObject Type="Embed" ProgID="Equation.DSMT4" ShapeID="_x0000_i1071" DrawAspect="Content" ObjectID="_1583752318" r:id="rId96"/>
              </w:objec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72D0" w:rsidRPr="00F522C4" w:rsidRDefault="004F72D0" w:rsidP="00166CAF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4F72D0" w:rsidRPr="00F522C4" w:rsidRDefault="004F72D0" w:rsidP="00166CAF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4F72D0" w:rsidRPr="00547BE0" w:rsidTr="00166CAF">
        <w:trPr>
          <w:trHeight w:val="450"/>
          <w:jc w:val="center"/>
        </w:trPr>
        <w:tc>
          <w:tcPr>
            <w:tcW w:w="675" w:type="dxa"/>
            <w:vMerge/>
          </w:tcPr>
          <w:p w:rsidR="004F72D0" w:rsidRDefault="004F72D0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若直線</w:t>
            </w:r>
            <w:r w:rsidRPr="006F197C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60" w:dyaOrig="240">
                <v:shape id="_x0000_i1072" type="#_x0000_t75" style="width:20.65pt;height:13.75pt" o:ole="">
                  <v:imagedata r:id="rId97" o:title=""/>
                </v:shape>
                <o:OLEObject Type="Embed" ProgID="Equation.DSMT4" ShapeID="_x0000_i1072" DrawAspect="Content" ObjectID="_1583752319" r:id="rId98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260">
                <v:shape id="_x0000_i1073" type="#_x0000_t75" style="width:21.3pt;height:15.05pt" o:ole="">
                  <v:imagedata r:id="rId99" o:title=""/>
                </v:shape>
                <o:OLEObject Type="Embed" ProgID="Equation.DSMT4" ShapeID="_x0000_i1073" DrawAspect="Content" ObjectID="_1583752320" r:id="rId10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為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歪斜，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260">
                <v:shape id="_x0000_i1074" type="#_x0000_t75" style="width:21.3pt;height:15.05pt" o:ole="">
                  <v:imagedata r:id="rId101" o:title=""/>
                </v:shape>
                <o:OLEObject Type="Embed" ProgID="Equation.DSMT4" ShapeID="_x0000_i1074" DrawAspect="Content" ObjectID="_1583752321" r:id="rId102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80" w:dyaOrig="240">
                <v:shape id="_x0000_i1075" type="#_x0000_t75" style="width:21.3pt;height:13.75pt" o:ole="">
                  <v:imagedata r:id="rId103" o:title=""/>
                </v:shape>
                <o:OLEObject Type="Embed" ProgID="Equation.DSMT4" ShapeID="_x0000_i1075" DrawAspect="Content" ObjectID="_1583752322" r:id="rId104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亦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為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歪斜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4F72D0" w:rsidRDefault="004F72D0" w:rsidP="00166CAF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</w:tbl>
    <w:p w:rsidR="00037BC9" w:rsidRDefault="00037BC9" w:rsidP="00AA6DBB">
      <w:pPr>
        <w:spacing w:line="0" w:lineRule="atLeast"/>
        <w:rPr>
          <w:sz w:val="12"/>
          <w:szCs w:val="12"/>
        </w:rPr>
      </w:pPr>
    </w:p>
    <w:p w:rsidR="00010013" w:rsidRDefault="00010013">
      <w:pPr>
        <w:widowControl/>
        <w:rPr>
          <w:sz w:val="12"/>
          <w:szCs w:val="12"/>
        </w:rPr>
      </w:pPr>
      <w:r>
        <w:rPr>
          <w:sz w:val="12"/>
          <w:szCs w:val="12"/>
        </w:rPr>
        <w:br w:type="page"/>
      </w:r>
    </w:p>
    <w:p w:rsidR="00044CE2" w:rsidRDefault="00044CE2" w:rsidP="00AA6DBB">
      <w:pPr>
        <w:spacing w:line="0" w:lineRule="atLeast"/>
        <w:rPr>
          <w:sz w:val="12"/>
          <w:szCs w:val="12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5329"/>
        <w:gridCol w:w="4677"/>
        <w:gridCol w:w="4840"/>
      </w:tblGrid>
      <w:tr w:rsidR="00AA0E31" w:rsidRPr="00547BE0" w:rsidTr="00044CE2">
        <w:trPr>
          <w:trHeight w:val="716"/>
          <w:jc w:val="center"/>
        </w:trPr>
        <w:tc>
          <w:tcPr>
            <w:tcW w:w="675" w:type="dxa"/>
            <w:vMerge w:val="restart"/>
          </w:tcPr>
          <w:p w:rsidR="00AA0E31" w:rsidRPr="004F2E3E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6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AA0E31" w:rsidRPr="00547BE0" w:rsidRDefault="00AA0E31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3"/>
            <w:vAlign w:val="center"/>
          </w:tcPr>
          <w:p w:rsidR="00AA0E31" w:rsidRPr="00547BE0" w:rsidRDefault="00AA0E31" w:rsidP="00044CE2">
            <w:pPr>
              <w:spacing w:line="0" w:lineRule="atLeast"/>
              <w:jc w:val="both"/>
              <w:rPr>
                <w:b/>
                <w:sz w:val="28"/>
                <w:szCs w:val="28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 w:val="28"/>
                <w:szCs w:val="28"/>
              </w:rPr>
              <w:object w:dxaOrig="420" w:dyaOrig="440">
                <v:shape id="_x0000_i1076" type="#_x0000_t75" style="width:20.65pt;height:21.3pt" o:ole="" fillcolor="window">
                  <v:imagedata r:id="rId105" o:title=""/>
                </v:shape>
                <o:OLEObject Type="Embed" ProgID="Equation.DSMT4" ShapeID="_x0000_i1076" DrawAspect="Content" ObjectID="_1583752323" r:id="rId10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B816F6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420" w:dyaOrig="440">
                <v:shape id="_x0000_i1077" type="#_x0000_t75" style="width:20.65pt;height:21.3pt" o:ole="" fillcolor="window">
                  <v:imagedata r:id="rId107" o:title=""/>
                </v:shape>
                <o:OLEObject Type="Embed" ProgID="Equation.DSMT4" ShapeID="_x0000_i1077" DrawAspect="Content" ObjectID="_1583752324" r:id="rId108"/>
              </w:object>
            </w:r>
            <w:r w:rsidRPr="00B816F6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Pr="00B816F6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</w:t>
            </w:r>
            <w:r w:rsidRPr="00B816F6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兩個不平行的非零向量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試選出正確選項。</w:t>
            </w:r>
          </w:p>
        </w:tc>
      </w:tr>
      <w:tr w:rsidR="00AA0E31" w:rsidRPr="00547BE0" w:rsidTr="00044CE2">
        <w:trPr>
          <w:trHeight w:val="841"/>
          <w:jc w:val="center"/>
        </w:trPr>
        <w:tc>
          <w:tcPr>
            <w:tcW w:w="675" w:type="dxa"/>
            <w:vMerge/>
          </w:tcPr>
          <w:p w:rsidR="00AA0E31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29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980" w:dyaOrig="440">
                <v:shape id="_x0000_i1078" type="#_x0000_t75" style="width:98.3pt;height:21.3pt" o:ole="" fillcolor="window">
                  <v:imagedata r:id="rId109" o:title=""/>
                </v:shape>
                <o:OLEObject Type="Embed" ProgID="Equation.DSMT4" ShapeID="_x0000_i1078" DrawAspect="Content" ObjectID="_1583752325" r:id="rId110"/>
              </w:object>
            </w:r>
          </w:p>
        </w:tc>
        <w:tc>
          <w:tcPr>
            <w:tcW w:w="4677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840" w:dyaOrig="440">
                <v:shape id="_x0000_i1079" type="#_x0000_t75" style="width:90.8pt;height:21.3pt" o:ole="" fillcolor="window">
                  <v:imagedata r:id="rId111" o:title=""/>
                </v:shape>
                <o:OLEObject Type="Embed" ProgID="Equation.DSMT4" ShapeID="_x0000_i1079" DrawAspect="Content" ObjectID="_1583752326" r:id="rId112"/>
              </w:object>
            </w:r>
          </w:p>
        </w:tc>
        <w:tc>
          <w:tcPr>
            <w:tcW w:w="4840" w:type="dxa"/>
            <w:vAlign w:val="bottom"/>
          </w:tcPr>
          <w:p w:rsidR="00AA0E31" w:rsidRPr="00547BE0" w:rsidRDefault="00AA0E31" w:rsidP="00044CE2">
            <w:pPr>
              <w:spacing w:line="0" w:lineRule="atLeast"/>
              <w:jc w:val="both"/>
              <w:rPr>
                <w:b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60" w:dyaOrig="680">
                <v:shape id="_x0000_i1080" type="#_x0000_t75" style="width:165.3pt;height:33.8pt" o:ole="" fillcolor="window">
                  <v:imagedata r:id="rId113" o:title=""/>
                </v:shape>
                <o:OLEObject Type="Embed" ProgID="Equation.DSMT4" ShapeID="_x0000_i1080" DrawAspect="Content" ObjectID="_1583752327" r:id="rId114"/>
              </w:object>
            </w:r>
          </w:p>
        </w:tc>
      </w:tr>
      <w:tr w:rsidR="00AA0E31" w:rsidRPr="00547BE0" w:rsidTr="00044CE2">
        <w:trPr>
          <w:trHeight w:val="430"/>
          <w:jc w:val="center"/>
        </w:trPr>
        <w:tc>
          <w:tcPr>
            <w:tcW w:w="675" w:type="dxa"/>
            <w:vMerge/>
          </w:tcPr>
          <w:p w:rsidR="00AA0E31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29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60" w:dyaOrig="680">
                <v:shape id="_x0000_i1081" type="#_x0000_t75" style="width:165.3pt;height:33.8pt" o:ole="" fillcolor="window">
                  <v:imagedata r:id="rId115" o:title=""/>
                </v:shape>
                <o:OLEObject Type="Embed" ProgID="Equation.DSMT4" ShapeID="_x0000_i1081" DrawAspect="Content" ObjectID="_1583752328" r:id="rId116"/>
              </w:object>
            </w:r>
          </w:p>
        </w:tc>
        <w:tc>
          <w:tcPr>
            <w:tcW w:w="4677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40" w:dyaOrig="680">
                <v:shape id="_x0000_i1082" type="#_x0000_t75" style="width:164.65pt;height:33.8pt" o:ole="" fillcolor="window">
                  <v:imagedata r:id="rId117" o:title=""/>
                </v:shape>
                <o:OLEObject Type="Embed" ProgID="Equation.DSMT4" ShapeID="_x0000_i1082" DrawAspect="Content" ObjectID="_1583752329" r:id="rId118"/>
              </w:object>
            </w:r>
          </w:p>
        </w:tc>
        <w:tc>
          <w:tcPr>
            <w:tcW w:w="4840" w:type="dxa"/>
            <w:vAlign w:val="center"/>
          </w:tcPr>
          <w:p w:rsidR="00AA0E31" w:rsidRPr="00547BE0" w:rsidRDefault="00AA0E31" w:rsidP="00044CE2">
            <w:pPr>
              <w:spacing w:line="0" w:lineRule="atLeast"/>
              <w:jc w:val="right"/>
              <w:rPr>
                <w:b/>
                <w:sz w:val="28"/>
                <w:szCs w:val="28"/>
              </w:rPr>
            </w:pPr>
          </w:p>
        </w:tc>
      </w:tr>
    </w:tbl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615C9C" w:rsidRDefault="00615C9C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615C9C" w:rsidRDefault="00615C9C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1"/>
        <w:gridCol w:w="5343"/>
        <w:gridCol w:w="6590"/>
        <w:gridCol w:w="2927"/>
      </w:tblGrid>
      <w:tr w:rsidR="00615C9C" w:rsidRPr="00547BE0" w:rsidTr="001B63E5">
        <w:trPr>
          <w:trHeight w:val="720"/>
          <w:jc w:val="center"/>
        </w:trPr>
        <w:tc>
          <w:tcPr>
            <w:tcW w:w="661" w:type="dxa"/>
            <w:vMerge w:val="restart"/>
          </w:tcPr>
          <w:p w:rsidR="00615C9C" w:rsidRPr="004F2E3E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615C9C" w:rsidRPr="00547BE0" w:rsidRDefault="00615C9C" w:rsidP="00615C9C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1933" w:type="dxa"/>
            <w:gridSpan w:val="2"/>
          </w:tcPr>
          <w:p w:rsidR="00615C9C" w:rsidRPr="00547BE0" w:rsidRDefault="001B63E5" w:rsidP="00E46170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5151C1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940" w:dyaOrig="279">
                <v:shape id="_x0000_i1083" type="#_x0000_t75" style="width:45.7pt;height:13.75pt" o:ole="" fillcolor="window">
                  <v:imagedata r:id="rId119" o:title=""/>
                </v:shape>
                <o:OLEObject Type="Embed" ProgID="Equation.DSMT4" ShapeID="_x0000_i1083" DrawAspect="Content" ObjectID="_1583752330" r:id="rId120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正四面體</w:t>
            </w:r>
            <w:r w:rsidR="0091070C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圖</w:t>
            </w:r>
            <w:r w:rsidR="0091070C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="0091070C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)</w:t>
            </w:r>
            <w:r w:rsidR="00615C9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1B63E5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84" type="#_x0000_t75" style="width:11.25pt;height:11.9pt" o:ole="" fillcolor="window">
                  <v:imagedata r:id="rId121" o:title=""/>
                </v:shape>
                <o:OLEObject Type="Embed" ProgID="Equation.DSMT4" ShapeID="_x0000_i1084" DrawAspect="Content" ObjectID="_1583752331" r:id="rId122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內部一點</w: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E46170" w:rsidRPr="005151C1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60" w:dyaOrig="340">
                <v:shape id="_x0000_i1085" type="#_x0000_t75" style="width:100.15pt;height:16.9pt" o:ole="" fillcolor="window">
                  <v:imagedata r:id="rId123" o:title=""/>
                </v:shape>
                <o:OLEObject Type="Embed" ProgID="Equation.DSMT4" ShapeID="_x0000_i1085" DrawAspect="Content" ObjectID="_1583752332" r:id="rId124"/>
              </w:objec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="00696967" w:rsidRPr="001B63E5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320" w:dyaOrig="260">
                <v:shape id="_x0000_i1086" type="#_x0000_t75" style="width:15.65pt;height:11.9pt" o:ole="" fillcolor="window">
                  <v:imagedata r:id="rId125" o:title=""/>
                </v:shape>
                <o:OLEObject Type="Embed" ProgID="Equation.DSMT4" ShapeID="_x0000_i1086" DrawAspect="Content" ObjectID="_1583752333" r:id="rId126"/>
              </w:objec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="00696967" w:rsidRPr="00696967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87" type="#_x0000_t75" style="width:18.8pt;height:15.65pt" o:ole="" fillcolor="window">
                  <v:imagedata r:id="rId127" o:title=""/>
                </v:shape>
                <o:OLEObject Type="Embed" ProgID="Equation.DSMT4" ShapeID="_x0000_i1087" DrawAspect="Content" ObjectID="_1583752334" r:id="rId128"/>
              </w:objec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中點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615C9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試選出正確選項。</w:t>
            </w:r>
          </w:p>
        </w:tc>
        <w:tc>
          <w:tcPr>
            <w:tcW w:w="2927" w:type="dxa"/>
            <w:vMerge w:val="restart"/>
            <w:vAlign w:val="center"/>
          </w:tcPr>
          <w:p w:rsidR="00615C9C" w:rsidRPr="00547BE0" w:rsidRDefault="00696967" w:rsidP="001B63E5">
            <w:pPr>
              <w:spacing w:line="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692000" cy="2411872"/>
                  <wp:effectExtent l="0" t="0" r="3810" b="7620"/>
                  <wp:docPr id="5" name="圖片 5" descr="C:\Users\R.T.Zhang\Desktop\gwq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 descr="C:\Users\R.T.Zhang\Desktop\gwq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2000" cy="241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63E5">
              <w:rPr>
                <w:rFonts w:hint="eastAsia"/>
                <w:b/>
                <w:sz w:val="28"/>
                <w:szCs w:val="28"/>
              </w:rPr>
              <w:br/>
            </w:r>
            <w:r w:rsidR="001B63E5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圖</w:t>
            </w:r>
            <w:r w:rsidR="001B63E5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="001B63E5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)</w:t>
            </w:r>
          </w:p>
        </w:tc>
      </w:tr>
      <w:tr w:rsidR="00615C9C" w:rsidRPr="00547BE0" w:rsidTr="001B63E5">
        <w:trPr>
          <w:trHeight w:val="1008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Default="00615C9C" w:rsidP="00696967">
            <w:pPr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="0091070C" w:rsidRPr="00696967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2079" w:dyaOrig="440">
                <v:shape id="_x0000_i1088" type="#_x0000_t75" style="width:102.7pt;height:21.3pt" o:ole="" fillcolor="window">
                  <v:imagedata r:id="rId130" o:title=""/>
                </v:shape>
                <o:OLEObject Type="Embed" ProgID="Equation.DSMT4" ShapeID="_x0000_i1088" DrawAspect="Content" ObjectID="_1583752335" r:id="rId131"/>
              </w:object>
            </w:r>
          </w:p>
        </w:tc>
        <w:tc>
          <w:tcPr>
            <w:tcW w:w="6590" w:type="dxa"/>
            <w:vAlign w:val="center"/>
          </w:tcPr>
          <w:p w:rsidR="00615C9C" w:rsidRDefault="00615C9C" w:rsidP="00615C9C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696967"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080" w:dyaOrig="440">
                <v:shape id="_x0000_i1089" type="#_x0000_t75" style="width:53.2pt;height:21.3pt" o:ole="" fillcolor="window">
                  <v:imagedata r:id="rId132" o:title=""/>
                </v:shape>
                <o:OLEObject Type="Embed" ProgID="Equation.DSMT4" ShapeID="_x0000_i1089" DrawAspect="Content" ObjectID="_1583752336" r:id="rId133"/>
              </w:object>
            </w: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615C9C" w:rsidRPr="00547BE0" w:rsidTr="001B63E5">
        <w:trPr>
          <w:trHeight w:val="980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Default="00615C9C" w:rsidP="00615C9C">
            <w:pPr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="00037BC9" w:rsidRPr="00037BC9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2520" w:dyaOrig="320">
                <v:shape id="_x0000_i1090" type="#_x0000_t75" style="width:125.2pt;height:15.65pt" o:ole="" fillcolor="window">
                  <v:imagedata r:id="rId134" o:title=""/>
                </v:shape>
                <o:OLEObject Type="Embed" ProgID="Equation.DSMT4" ShapeID="_x0000_i1090" DrawAspect="Content" ObjectID="_1583752337" r:id="rId135"/>
              </w:object>
            </w:r>
          </w:p>
        </w:tc>
        <w:tc>
          <w:tcPr>
            <w:tcW w:w="6590" w:type="dxa"/>
            <w:vAlign w:val="center"/>
          </w:tcPr>
          <w:p w:rsidR="00615C9C" w:rsidRDefault="00615C9C" w:rsidP="00BB4912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BB4912" w:rsidRPr="001B63E5">
              <w:rPr>
                <w:rFonts w:ascii="Times New Roman" w:eastAsia="文鼎中仿" w:hAnsi="Times New Roman" w:cs="Times New Roman"/>
                <w:noProof/>
                <w:position w:val="-24"/>
                <w:szCs w:val="24"/>
              </w:rPr>
              <w:object w:dxaOrig="1579" w:dyaOrig="620">
                <v:shape id="_x0000_i1091" type="#_x0000_t75" style="width:77pt;height:30.7pt" o:ole="" fillcolor="window">
                  <v:imagedata r:id="rId136" o:title=""/>
                </v:shape>
                <o:OLEObject Type="Embed" ProgID="Equation.DSMT4" ShapeID="_x0000_i1091" DrawAspect="Content" ObjectID="_1583752338" r:id="rId137"/>
              </w:object>
            </w: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D66DEC" w:rsidRPr="00547BE0" w:rsidTr="005255E7">
        <w:trPr>
          <w:trHeight w:val="960"/>
          <w:jc w:val="center"/>
        </w:trPr>
        <w:tc>
          <w:tcPr>
            <w:tcW w:w="661" w:type="dxa"/>
            <w:vMerge/>
          </w:tcPr>
          <w:p w:rsidR="00D66DEC" w:rsidRDefault="00D66DE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933" w:type="dxa"/>
            <w:gridSpan w:val="2"/>
            <w:vAlign w:val="center"/>
          </w:tcPr>
          <w:p w:rsidR="00D66DEC" w:rsidRDefault="00D66DEC" w:rsidP="00BB4912">
            <w:pPr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BB4912" w:rsidRPr="00696967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92" type="#_x0000_t75" style="width:18.8pt;height:15.65pt" o:ole="" fillcolor="window">
                  <v:imagedata r:id="rId138" o:title=""/>
                </v:shape>
                <o:OLEObject Type="Embed" ProgID="Equation.DSMT4" ShapeID="_x0000_i1092" DrawAspect="Content" ObjectID="_1583752339" r:id="rId139"/>
              </w:object>
            </w:r>
            <w:r w:rsidR="00BB4912" w:rsidRP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恰好是</w:t>
            </w:r>
            <w:r w:rsidR="00BB4912" w:rsidRPr="0091070C">
              <w:rPr>
                <w:rFonts w:asciiTheme="majorEastAsia" w:eastAsiaTheme="majorEastAsia" w:hAnsiTheme="maj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93" type="#_x0000_t75" style="width:11.25pt;height:11.9pt" o:ole="" fillcolor="window">
                  <v:imagedata r:id="rId140" o:title=""/>
                </v:shape>
                <o:OLEObject Type="Embed" ProgID="Equation.DSMT4" ShapeID="_x0000_i1093" DrawAspect="Content" ObjectID="_1583752340" r:id="rId141"/>
              </w:object>
            </w:r>
            <w:r w:rsidR="00BB4912" w:rsidRPr="0091070C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到</w: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094" type="#_x0000_t75" style="width:28.8pt;height:15.05pt" o:ole="">
                  <v:imagedata r:id="rId142" o:title=""/>
                </v:shape>
                <o:OLEObject Type="Embed" ProgID="Equation.DSMT4" ShapeID="_x0000_i1094" DrawAspect="Content" ObjectID="_1583752341" r:id="rId143"/>
              </w:objec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平面距離的</w:t>
            </w:r>
            <w:r w:rsidR="00BB4912" w:rsidRPr="0091070C">
              <w:rPr>
                <w:rFonts w:asciiTheme="majorEastAsia" w:eastAsiaTheme="majorEastAsia" w:hAnsiTheme="majorEastAsia" w:cs="Times New Roman"/>
                <w:noProof/>
                <w:position w:val="-24"/>
                <w:sz w:val="28"/>
                <w:szCs w:val="28"/>
              </w:rPr>
              <w:object w:dxaOrig="240" w:dyaOrig="620">
                <v:shape id="_x0000_i1095" type="#_x0000_t75" style="width:11.25pt;height:30.7pt" o:ole="" fillcolor="window">
                  <v:imagedata r:id="rId144" o:title=""/>
                </v:shape>
                <o:OLEObject Type="Embed" ProgID="Equation.DSMT4" ShapeID="_x0000_i1095" DrawAspect="Content" ObjectID="_1583752342" r:id="rId145"/>
              </w:object>
            </w:r>
          </w:p>
        </w:tc>
        <w:tc>
          <w:tcPr>
            <w:tcW w:w="2927" w:type="dxa"/>
            <w:vMerge/>
            <w:vAlign w:val="center"/>
          </w:tcPr>
          <w:p w:rsidR="00D66DEC" w:rsidRDefault="00D66DE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615C9C" w:rsidRPr="00547BE0" w:rsidTr="005255E7">
        <w:trPr>
          <w:trHeight w:val="95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Pr="00F522C4" w:rsidRDefault="00615C9C" w:rsidP="005255E7">
            <w:pPr>
              <w:spacing w:line="0" w:lineRule="atLeast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590" w:type="dxa"/>
          </w:tcPr>
          <w:p w:rsidR="00615C9C" w:rsidRDefault="00615C9C" w:rsidP="00BB4912">
            <w:pPr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</w:tbl>
    <w:p w:rsidR="00615C9C" w:rsidRDefault="00615C9C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D729E9" w:rsidRPr="00FB7798" w:rsidRDefault="00D729E9" w:rsidP="00D729E9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三、選填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9654D6">
        <w:rPr>
          <w:rFonts w:ascii="標楷體" w:eastAsia="標楷體" w:hAnsi="標楷體" w:hint="eastAsia"/>
          <w:b/>
          <w:sz w:val="32"/>
          <w:szCs w:val="32"/>
        </w:rPr>
        <w:t>占5</w:t>
      </w:r>
      <w:r w:rsidR="00AF0879">
        <w:rPr>
          <w:rFonts w:ascii="標楷體" w:eastAsia="標楷體" w:hAnsi="標楷體" w:hint="eastAsia"/>
          <w:b/>
          <w:sz w:val="32"/>
          <w:szCs w:val="32"/>
        </w:rPr>
        <w:t>5</w:t>
      </w:r>
      <w:r w:rsidR="009654D6">
        <w:rPr>
          <w:rFonts w:ascii="標楷體" w:eastAsia="標楷體" w:hAnsi="標楷體" w:hint="eastAsia"/>
          <w:b/>
          <w:sz w:val="32"/>
          <w:szCs w:val="32"/>
        </w:rPr>
        <w:t>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26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053"/>
      </w:tblGrid>
      <w:tr w:rsidR="00881894" w:rsidRPr="00B40F1B" w:rsidTr="00951DA5">
        <w:trPr>
          <w:jc w:val="center"/>
        </w:trPr>
        <w:tc>
          <w:tcPr>
            <w:tcW w:w="15053" w:type="dxa"/>
          </w:tcPr>
          <w:p w:rsidR="00881894" w:rsidRPr="00AB4304" w:rsidRDefault="00881894" w:rsidP="00435C6F">
            <w:pPr>
              <w:pStyle w:val="a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說明：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1.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A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至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H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將答案畫記在答案卡之「選擇（填）題答案區」所標示的列號（</w:t>
            </w:r>
            <w:r w:rsidR="002D02E4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8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eastAsia="標楷體" w:cstheme="minorHAnsi"/>
                <w:b/>
                <w:sz w:val="28"/>
                <w:szCs w:val="28"/>
              </w:rPr>
              <w:t xml:space="preserve">– </w:t>
            </w:r>
            <w:r w:rsidR="002D02E4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4</w:t>
            </w:r>
            <w:r w:rsidR="00957DE7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2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）</w:t>
            </w:r>
            <w:r w:rsidR="00A14147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。</w:t>
            </w:r>
          </w:p>
          <w:p w:rsidR="00AF0879" w:rsidRDefault="00881894" w:rsidP="00AF0879">
            <w:pPr>
              <w:pStyle w:val="a8"/>
              <w:ind w:firstLineChars="300" w:firstLine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.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A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B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C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D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E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每題完全答對給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</w:t>
            </w:r>
            <w:r w:rsidR="00AF0879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，答錯不倒扣，未完全答對不給分。</w:t>
            </w:r>
          </w:p>
          <w:p w:rsidR="00881894" w:rsidRDefault="00AF0879" w:rsidP="00AF0879">
            <w:pPr>
              <w:pStyle w:val="a8"/>
              <w:ind w:firstLineChars="300" w:firstLine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.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F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G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H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每題完全答對給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，答錯不倒扣，未完全答對不給分。</w:t>
            </w:r>
          </w:p>
          <w:p w:rsidR="00AF0879" w:rsidRPr="00AF0879" w:rsidRDefault="00AF0879" w:rsidP="00AF0879">
            <w:pPr>
              <w:pStyle w:val="a8"/>
              <w:ind w:firstLineChars="300" w:firstLine="841"/>
              <w:rPr>
                <w:rFonts w:ascii="標楷體" w:hAnsi="標楷體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.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I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J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K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每題完全答對給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，答錯不倒扣，未完全答對不給分。</w:t>
            </w:r>
          </w:p>
        </w:tc>
      </w:tr>
    </w:tbl>
    <w:p w:rsidR="0006281B" w:rsidRPr="001F2F32" w:rsidRDefault="0006281B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4D3600" w:rsidRDefault="004D3600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D729E9" w:rsidRPr="006F7D2B" w:rsidTr="00626A67">
        <w:trPr>
          <w:trHeight w:val="782"/>
          <w:jc w:val="center"/>
        </w:trPr>
        <w:tc>
          <w:tcPr>
            <w:tcW w:w="675" w:type="dxa"/>
          </w:tcPr>
          <w:p w:rsidR="00D729E9" w:rsidRPr="00547BE0" w:rsidRDefault="00D729E9" w:rsidP="00626A6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A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D729E9" w:rsidRPr="006F7D2B" w:rsidRDefault="00626A67" w:rsidP="00B27A30">
            <w:pPr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一點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96" type="#_x0000_t75" style="width:11.25pt;height:13.75pt" o:ole="">
                  <v:imagedata r:id="rId146" o:title=""/>
                </v:shape>
                <o:OLEObject Type="Embed" ProgID="Equation.DSMT4" ShapeID="_x0000_i1096" DrawAspect="Content" ObjectID="_1583752343" r:id="rId14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先將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97" type="#_x0000_t75" style="width:11.25pt;height:13.75pt" o:ole="">
                  <v:imagedata r:id="rId146" o:title=""/>
                </v:shape>
                <o:OLEObject Type="Embed" ProgID="Equation.DSMT4" ShapeID="_x0000_i1097" DrawAspect="Content" ObjectID="_1583752344" r:id="rId14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沿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180" w:dyaOrig="180">
                <v:shape id="_x0000_i1098" type="#_x0000_t75" style="width:11.25pt;height:11.25pt" o:ole="">
                  <v:imagedata r:id="rId149" o:title=""/>
                </v:shape>
                <o:OLEObject Type="Embed" ProgID="Equation.DSMT4" ShapeID="_x0000_i1098" DrawAspect="Content" ObjectID="_1583752345" r:id="rId15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軸之正向移動3單位得到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40" w:dyaOrig="300">
                <v:shape id="_x0000_i1099" type="#_x0000_t75" style="width:11.9pt;height:18.8pt" o:ole="">
                  <v:imagedata r:id="rId151" o:title=""/>
                </v:shape>
                <o:OLEObject Type="Embed" ProgID="Equation.DSMT4" ShapeID="_x0000_i1099" DrawAspect="Content" ObjectID="_1583752346" r:id="rId15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40" w:dyaOrig="300">
                <v:shape id="_x0000_i1100" type="#_x0000_t75" style="width:11.9pt;height:18.8pt" o:ole="">
                  <v:imagedata r:id="rId151" o:title=""/>
                </v:shape>
                <o:OLEObject Type="Embed" ProgID="Equation.DSMT4" ShapeID="_x0000_i1100" DrawAspect="Content" ObjectID="_1583752347" r:id="rId15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再對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79" w:dyaOrig="240">
                <v:shape id="_x0000_i1101" type="#_x0000_t75" style="width:15.65pt;height:13.75pt" o:ole="">
                  <v:imagedata r:id="rId154" o:title=""/>
                </v:shape>
                <o:OLEObject Type="Embed" ProgID="Equation.DSMT4" ShapeID="_x0000_i1101" DrawAspect="Content" ObjectID="_1583752348" r:id="rId15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平面作對稱點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02" type="#_x0000_t75" style="width:11.25pt;height:13.75pt" o:ole="">
                  <v:imagedata r:id="rId156" o:title=""/>
                </v:shape>
                <o:OLEObject Type="Embed" ProgID="Equation.DSMT4" ShapeID="_x0000_i1102" DrawAspect="Content" ObjectID="_1583752349" r:id="rId15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接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03" type="#_x0000_t75" style="width:11.25pt;height:13.75pt" o:ole="">
                  <v:imagedata r:id="rId156" o:title=""/>
                </v:shape>
                <o:OLEObject Type="Embed" ProgID="Equation.DSMT4" ShapeID="_x0000_i1103" DrawAspect="Content" ObjectID="_1583752350" r:id="rId15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再</w:t>
            </w:r>
            <w:r w:rsidR="00B27A30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對</w:t>
            </w:r>
            <w:r w:rsidR="00624335" w:rsidRPr="0062433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180" w:dyaOrig="180">
                <v:shape id="_x0000_i1104" type="#_x0000_t75" style="width:11.25pt;height:9.4pt" o:ole="">
                  <v:imagedata r:id="rId159" o:title=""/>
                </v:shape>
                <o:OLEObject Type="Embed" ProgID="Equation.DSMT4" ShapeID="_x0000_i1104" DrawAspect="Content" ObjectID="_1583752351" r:id="rId16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軸</w:t>
            </w:r>
            <w:r w:rsidR="00B27A30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作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對稱點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105" type="#_x0000_t75" style="width:11.25pt;height:15.05pt" o:ole="">
                  <v:imagedata r:id="rId161" o:title=""/>
                </v:shape>
                <o:OLEObject Type="Embed" ProgID="Equation.DSMT4" ShapeID="_x0000_i1105" DrawAspect="Content" ObjectID="_1583752352" r:id="rId16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若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106" type="#_x0000_t75" style="width:11.25pt;height:15.05pt" o:ole="">
                  <v:imagedata r:id="rId161" o:title=""/>
                </v:shape>
                <o:OLEObject Type="Embed" ProgID="Equation.DSMT4" ShapeID="_x0000_i1106" DrawAspect="Content" ObjectID="_1583752353" r:id="rId16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坐標為</w:t>
            </w:r>
            <w:r w:rsidR="00624335" w:rsidRPr="00137BCA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20" w:dyaOrig="300">
                <v:shape id="_x0000_i1107" type="#_x0000_t75" style="width:56.95pt;height:18.8pt" o:ole="">
                  <v:imagedata r:id="rId164" o:title=""/>
                </v:shape>
                <o:OLEObject Type="Embed" ProgID="Equation.DSMT4" ShapeID="_x0000_i1107" DrawAspect="Content" ObjectID="_1583752354" r:id="rId16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00" w:dyaOrig="240">
                <v:shape id="_x0000_i1108" type="#_x0000_t75" style="width:22.55pt;height:13.75pt" o:ole="">
                  <v:imagedata r:id="rId166" o:title=""/>
                </v:shape>
                <o:OLEObject Type="Embed" ProgID="Equation.DSMT4" ShapeID="_x0000_i1108" DrawAspect="Content" ObjectID="_1583752355" r:id="rId167"/>
              </w:objec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="00312EBF" w:rsidRPr="00070EA9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⑧</w:t>
            </w:r>
            <w:r w:rsidR="00312EBF"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="00312EBF" w:rsidRPr="00070EA9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⑨⑩</w:t>
            </w:r>
            <w:r w:rsidR="00312EBF" w:rsidRPr="00CE744F">
              <w:rPr>
                <w:spacing w:val="24"/>
                <w:sz w:val="22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⑪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 w:rsidR="008A5A93">
              <w:rPr>
                <w:rFonts w:hint="eastAsia"/>
                <w:b/>
                <w:szCs w:val="24"/>
              </w:rPr>
              <w:t>。</w:t>
            </w:r>
            <w:r w:rsidR="00312EBF">
              <w:rPr>
                <w:rFonts w:cstheme="minorHAnsi" w:hint="eastAsia"/>
                <w:b/>
                <w:spacing w:val="24"/>
                <w:sz w:val="28"/>
                <w:szCs w:val="28"/>
              </w:rPr>
              <w:t xml:space="preserve">                                 </w:t>
            </w:r>
          </w:p>
        </w:tc>
      </w:tr>
    </w:tbl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88737F" w:rsidRPr="00933C75" w:rsidRDefault="0088737F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Pr="00C46B72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7171"/>
        <w:gridCol w:w="1276"/>
        <w:gridCol w:w="6399"/>
      </w:tblGrid>
      <w:tr w:rsidR="00044CE2" w:rsidRPr="006F7D2B" w:rsidTr="00624335">
        <w:trPr>
          <w:trHeight w:val="782"/>
          <w:jc w:val="center"/>
        </w:trPr>
        <w:tc>
          <w:tcPr>
            <w:tcW w:w="675" w:type="dxa"/>
          </w:tcPr>
          <w:p w:rsidR="00044CE2" w:rsidRPr="00547BE0" w:rsidRDefault="00044CE2" w:rsidP="00624335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B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7171" w:type="dxa"/>
          </w:tcPr>
          <w:p w:rsidR="00044CE2" w:rsidRPr="00312EBF" w:rsidRDefault="00044CE2" w:rsidP="00624335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，已知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840" w:dyaOrig="680">
                <v:shape id="_x0000_i1109" type="#_x0000_t75" style="width:41.95pt;height:34.45pt" o:ole="" fillcolor="window">
                  <v:imagedata r:id="rId168" o:title=""/>
                </v:shape>
                <o:OLEObject Type="Embed" ProgID="Equation.DSMT4" ShapeID="_x0000_i1109" DrawAspect="Content" ObjectID="_1583752356" r:id="rId16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859" w:dyaOrig="680">
                <v:shape id="_x0000_i1110" type="#_x0000_t75" style="width:43.2pt;height:34.45pt" o:ole="" fillcolor="window">
                  <v:imagedata r:id="rId170" o:title=""/>
                </v:shape>
                <o:OLEObject Type="Embed" ProgID="Equation.DSMT4" ShapeID="_x0000_i1110" DrawAspect="Content" ObjectID="_1583752357" r:id="rId17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180" w:dyaOrig="480">
                <v:shape id="_x0000_i1111" type="#_x0000_t75" style="width:60.1pt;height:23.15pt" o:ole="" fillcolor="window">
                  <v:imagedata r:id="rId172" o:title=""/>
                </v:shape>
                <o:OLEObject Type="Embed" ProgID="Equation.DSMT4" ShapeID="_x0000_i1111" DrawAspect="Content" ObjectID="_1583752358" r:id="rId17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則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1180" w:dyaOrig="680">
                <v:shape id="_x0000_i1112" type="#_x0000_t75" style="width:60.1pt;height:34.45pt" o:ole="" fillcolor="window">
                  <v:imagedata r:id="rId174" o:title=""/>
                </v:shape>
                <o:OLEObject Type="Embed" ProgID="Equation.DSMT4" ShapeID="_x0000_i1112" DrawAspect="Content" ObjectID="_1583752359" r:id="rId175"/>
              </w:object>
            </w:r>
          </w:p>
        </w:tc>
        <w:tc>
          <w:tcPr>
            <w:tcW w:w="1276" w:type="dxa"/>
            <w:tcBorders>
              <w:bottom w:val="single" w:sz="12" w:space="0" w:color="auto"/>
            </w:tcBorders>
            <w:vAlign w:val="center"/>
          </w:tcPr>
          <w:p w:rsidR="00044CE2" w:rsidRPr="006F7D2B" w:rsidRDefault="00044CE2" w:rsidP="00624335">
            <w:pPr>
              <w:pStyle w:val="a8"/>
              <w:jc w:val="right"/>
              <w:rPr>
                <w:b/>
                <w:szCs w:val="24"/>
              </w:rPr>
            </w:pPr>
            <w:r w:rsidRPr="00DA045B">
              <w:rPr>
                <w:rFonts w:ascii="Meiryo" w:eastAsia="Meiryo" w:hAnsi="Meiryo" w:cs="Meiryo"/>
                <w:sz w:val="32"/>
                <w:szCs w:val="32"/>
              </w:rPr>
              <w:t>⑫</w:t>
            </w:r>
            <w:r w:rsidR="00D9662A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070EA9">
              <w:rPr>
                <w:rFonts w:ascii="Meiryo" w:eastAsia="Meiryo" w:hAnsi="Meiryo" w:cs="Meiryo" w:hint="eastAsia"/>
                <w:spacing w:val="24"/>
                <w:sz w:val="32"/>
                <w:szCs w:val="32"/>
              </w:rPr>
              <w:instrText>\r(</w:instrText>
            </w:r>
            <w:r w:rsidRPr="00DA045B">
              <w:rPr>
                <w:rFonts w:ascii="Meiryo" w:eastAsia="Meiryo" w:hAnsi="Meiryo" w:cs="Meiryo"/>
                <w:sz w:val="32"/>
                <w:szCs w:val="32"/>
              </w:rPr>
              <w:instrText>⑬</w:instrText>
            </w:r>
            <w:r w:rsidRPr="00070EA9">
              <w:rPr>
                <w:rFonts w:ascii="Meiryo" w:eastAsia="Meiryo" w:hAnsi="Meiryo" w:cs="Meiryo" w:hint="eastAsia"/>
                <w:sz w:val="32"/>
                <w:szCs w:val="32"/>
              </w:rPr>
              <w:instrText>)</w:instrText>
            </w:r>
            <w:r w:rsidR="00D9662A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6399" w:type="dxa"/>
            <w:vAlign w:val="center"/>
          </w:tcPr>
          <w:p w:rsidR="00044CE2" w:rsidRPr="006F7D2B" w:rsidRDefault="008A5A93" w:rsidP="008A5A93">
            <w:pPr>
              <w:pStyle w:val="a8"/>
              <w:rPr>
                <w:b/>
                <w:szCs w:val="24"/>
              </w:rPr>
            </w:pPr>
            <w:r>
              <w:rPr>
                <w:rFonts w:hint="eastAsia"/>
                <w:b/>
                <w:szCs w:val="24"/>
              </w:rPr>
              <w:t>。</w:t>
            </w:r>
          </w:p>
        </w:tc>
      </w:tr>
    </w:tbl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9E372D" w:rsidRPr="006F7D2B" w:rsidTr="00EE7E96">
        <w:trPr>
          <w:trHeight w:val="782"/>
          <w:jc w:val="center"/>
        </w:trPr>
        <w:tc>
          <w:tcPr>
            <w:tcW w:w="675" w:type="dxa"/>
          </w:tcPr>
          <w:p w:rsidR="009E372D" w:rsidRPr="00547BE0" w:rsidRDefault="00037BC9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sz w:val="4"/>
                <w:szCs w:val="4"/>
              </w:rPr>
              <w:br w:type="page"/>
            </w:r>
            <w:r w:rsidR="009E372D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C</w:t>
            </w:r>
            <w:r w:rsidR="009E372D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9E372D" w:rsidRPr="006F7D2B" w:rsidRDefault="00E1022C" w:rsidP="00957DE7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若</w:t>
            </w:r>
            <w:r w:rsidR="006529EE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680" w:dyaOrig="480">
                <v:shape id="_x0000_i1113" type="#_x0000_t75" style="width:83.25pt;height:23.15pt" o:ole="" fillcolor="window">
                  <v:imagedata r:id="rId176" o:title=""/>
                </v:shape>
                <o:OLEObject Type="Embed" ProgID="Equation.DSMT4" ShapeID="_x0000_i1113" DrawAspect="Content" ObjectID="_1583752360" r:id="rId177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="006529EE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600" w:dyaOrig="480">
                <v:shape id="_x0000_i1114" type="#_x0000_t75" style="width:80.15pt;height:23.15pt" o:ole="" fillcolor="window">
                  <v:imagedata r:id="rId178" o:title=""/>
                </v:shape>
                <o:OLEObject Type="Embed" ProgID="Equation.DSMT4" ShapeID="_x0000_i1114" DrawAspect="Content" ObjectID="_1583752361" r:id="rId179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="002A2539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700" w:dyaOrig="480">
                <v:shape id="_x0000_i1174" type="#_x0000_t75" style="width:84.5pt;height:23.15pt" o:ole="" fillcolor="window">
                  <v:imagedata r:id="rId180" o:title=""/>
                </v:shape>
                <o:OLEObject Type="Embed" ProgID="Equation.DSMT4" ShapeID="_x0000_i1174" DrawAspect="Content" ObjectID="_1583752362" r:id="rId181"/>
              </w:object>
            </w:r>
            <w:r w:rsidR="00957DE7" w:rsidRPr="00957DE7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三</w:t>
            </w:r>
            <w:r w:rsidR="00957DE7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向量</w:t>
            </w:r>
            <w:r w:rsidR="00957DE7" w:rsidRPr="00957DE7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兩兩</w:t>
            </w:r>
            <w:r w:rsidRPr="00957DE7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兩互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相垂直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則</w:t>
            </w:r>
            <w:r w:rsidR="00312EBF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219" w:dyaOrig="320">
                <v:shape id="_x0000_i1116" type="#_x0000_t75" style="width:60.75pt;height:15.65pt" o:ole="" fillcolor="window">
                  <v:imagedata r:id="rId182" o:title=""/>
                </v:shape>
                <o:OLEObject Type="Embed" ProgID="Equation.DSMT4" ShapeID="_x0000_i1116" DrawAspect="Content" ObjectID="_1583752363" r:id="rId183"/>
              </w:objec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⑭⑮</w:t>
            </w:r>
            <w:r w:rsidR="00312EBF"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⑯⑰</w:t>
            </w:r>
            <w:r w:rsidR="00312EBF" w:rsidRPr="00CE744F">
              <w:rPr>
                <w:spacing w:val="24"/>
                <w:sz w:val="22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⑱⑲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。</w:t>
            </w:r>
          </w:p>
        </w:tc>
      </w:tr>
    </w:tbl>
    <w:p w:rsidR="0088737F" w:rsidRDefault="0088737F" w:rsidP="003E053C">
      <w:pPr>
        <w:spacing w:line="0" w:lineRule="atLeast"/>
        <w:rPr>
          <w:sz w:val="4"/>
          <w:szCs w:val="4"/>
        </w:rPr>
      </w:pPr>
    </w:p>
    <w:p w:rsidR="00B04DE2" w:rsidRPr="00B04DE2" w:rsidRDefault="00B04DE2" w:rsidP="003E053C">
      <w:pPr>
        <w:spacing w:line="0" w:lineRule="atLeast"/>
        <w:rPr>
          <w:sz w:val="4"/>
          <w:szCs w:val="4"/>
        </w:rPr>
      </w:pPr>
    </w:p>
    <w:p w:rsidR="00411203" w:rsidRDefault="00411203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044CE2" w:rsidRDefault="00044CE2" w:rsidP="003E053C">
      <w:pPr>
        <w:spacing w:line="0" w:lineRule="atLeast"/>
        <w:rPr>
          <w:sz w:val="4"/>
          <w:szCs w:val="4"/>
        </w:rPr>
      </w:pPr>
    </w:p>
    <w:p w:rsidR="00044CE2" w:rsidRDefault="00044CE2" w:rsidP="003E053C">
      <w:pPr>
        <w:spacing w:line="0" w:lineRule="atLeast"/>
        <w:rPr>
          <w:sz w:val="4"/>
          <w:szCs w:val="4"/>
        </w:rPr>
      </w:pPr>
    </w:p>
    <w:p w:rsidR="00044CE2" w:rsidRDefault="00044CE2" w:rsidP="003E053C">
      <w:pPr>
        <w:spacing w:line="0" w:lineRule="atLeast"/>
        <w:rPr>
          <w:sz w:val="4"/>
          <w:szCs w:val="4"/>
        </w:rPr>
      </w:pPr>
    </w:p>
    <w:p w:rsidR="00044CE2" w:rsidRDefault="00044CE2" w:rsidP="003E053C">
      <w:pPr>
        <w:spacing w:line="0" w:lineRule="atLeast"/>
        <w:rPr>
          <w:sz w:val="4"/>
          <w:szCs w:val="4"/>
        </w:rPr>
      </w:pPr>
    </w:p>
    <w:p w:rsidR="00044CE2" w:rsidRDefault="00044CE2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316A37" w:rsidRDefault="00316A37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10013" w:rsidRDefault="00010013">
      <w:pPr>
        <w:widowControl/>
        <w:rPr>
          <w:sz w:val="4"/>
          <w:szCs w:val="4"/>
        </w:rPr>
      </w:pPr>
      <w:r>
        <w:rPr>
          <w:sz w:val="4"/>
          <w:szCs w:val="4"/>
        </w:rPr>
        <w:br w:type="page"/>
      </w: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137BCA" w:rsidRPr="006F7D2B" w:rsidTr="00166CAF">
        <w:trPr>
          <w:trHeight w:val="782"/>
          <w:jc w:val="center"/>
        </w:trPr>
        <w:tc>
          <w:tcPr>
            <w:tcW w:w="675" w:type="dxa"/>
          </w:tcPr>
          <w:p w:rsidR="00137BCA" w:rsidRPr="00547BE0" w:rsidRDefault="00137BCA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D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137BCA" w:rsidRPr="006F7D2B" w:rsidRDefault="001A6DF8" w:rsidP="00916D29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三點</w:t>
            </w:r>
            <w:r w:rsidR="00137BCA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120" w:dyaOrig="320">
                <v:shape id="_x0000_i1117" type="#_x0000_t75" style="width:56.35pt;height:15.65pt" o:ole="" fillcolor="window">
                  <v:imagedata r:id="rId184" o:title=""/>
                </v:shape>
                <o:OLEObject Type="Embed" ProgID="Equation.DSMT4" ShapeID="_x0000_i1117" DrawAspect="Content" ObjectID="_1583752364" r:id="rId185"/>
              </w:object>
            </w:r>
            <w:r w:rsidR="00137BCA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137BCA" w:rsidRPr="00460BDE">
              <w:rPr>
                <w:rFonts w:asciiTheme="majorEastAsia" w:eastAsiaTheme="majorEastAsia" w:hAnsiTheme="majorEastAsia" w:cs="Times New Roman"/>
                <w:noProof/>
                <w:position w:val="-10"/>
                <w:sz w:val="28"/>
                <w:szCs w:val="28"/>
              </w:rPr>
              <w:object w:dxaOrig="1240" w:dyaOrig="320">
                <v:shape id="_x0000_i1118" type="#_x0000_t75" style="width:62pt;height:15.65pt" o:ole="" fillcolor="window">
                  <v:imagedata r:id="rId186" o:title=""/>
                </v:shape>
                <o:OLEObject Type="Embed" ProgID="Equation.DSMT4" ShapeID="_x0000_i1118" DrawAspect="Content" ObjectID="_1583752365" r:id="rId187"/>
              </w:object>
            </w:r>
            <w:r w:rsidR="00137BCA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137BCA" w:rsidRPr="00460BDE">
              <w:rPr>
                <w:rFonts w:asciiTheme="majorEastAsia" w:eastAsiaTheme="majorEastAsia" w:hAnsiTheme="majorEastAsia" w:cs="Times New Roman"/>
                <w:noProof/>
                <w:position w:val="-10"/>
                <w:sz w:val="28"/>
                <w:szCs w:val="28"/>
              </w:rPr>
              <w:object w:dxaOrig="1300" w:dyaOrig="320">
                <v:shape id="_x0000_i1119" type="#_x0000_t75" style="width:64.5pt;height:15.65pt" o:ole="" fillcolor="window">
                  <v:imagedata r:id="rId188" o:title=""/>
                </v:shape>
                <o:OLEObject Type="Embed" ProgID="Equation.DSMT4" ShapeID="_x0000_i1119" DrawAspect="Content" ObjectID="_1583752366" r:id="rId189"/>
              </w:object>
            </w:r>
            <w:r w:rsidR="00137BCA" w:rsidRPr="00460BDE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試求</w:t>
            </w:r>
            <w:r w:rsidR="00E46170" w:rsidRPr="00460BDE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40" w:dyaOrig="279">
                <v:shape id="_x0000_i1120" type="#_x0000_t75" style="width:11.25pt;height:13.75pt" o:ole="" fillcolor="window">
                  <v:imagedata r:id="rId190" o:title=""/>
                </v:shape>
                <o:OLEObject Type="Embed" ProgID="Equation.DSMT4" ShapeID="_x0000_i1120" DrawAspect="Content" ObjectID="_1583752367" r:id="rId191"/>
              </w:object>
            </w:r>
            <w:r w:rsidR="00137BCA" w:rsidRPr="00460BDE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在</w:t>
            </w:r>
            <w:r w:rsidR="00E46170" w:rsidRPr="00460BDE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121" type="#_x0000_t75" style="width:20.65pt;height:16.9pt" o:ole="" fillcolor="window">
                  <v:imagedata r:id="rId192" o:title=""/>
                </v:shape>
                <o:OLEObject Type="Embed" ProgID="Equation.DSMT4" ShapeID="_x0000_i1121" DrawAspect="Content" ObjectID="_1583752368" r:id="rId193"/>
              </w:objec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直線</w:t>
            </w:r>
            <w:r w:rsidR="00137BCA" w:rsidRPr="00460BDE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上的</w: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投影點座標</w:t>
            </w:r>
            <w:r w:rsidR="00312EBF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⑳</w:t>
            </w:r>
            <w:r w:rsidR="00312EBF"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㉑</w:t>
            </w:r>
            <w:r w:rsidR="00312EBF" w:rsidRPr="00CE744F">
              <w:rPr>
                <w:spacing w:val="24"/>
                <w:sz w:val="22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㉒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 w:rsidR="00312EBF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。       </w:t>
            </w:r>
          </w:p>
        </w:tc>
      </w:tr>
    </w:tbl>
    <w:p w:rsidR="00137BCA" w:rsidRPr="00E15EFB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P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1361D5" w:rsidRPr="006F7D2B" w:rsidTr="00166CAF">
        <w:trPr>
          <w:trHeight w:val="782"/>
          <w:jc w:val="center"/>
        </w:trPr>
        <w:tc>
          <w:tcPr>
            <w:tcW w:w="675" w:type="dxa"/>
          </w:tcPr>
          <w:p w:rsidR="001361D5" w:rsidRPr="00547BE0" w:rsidRDefault="001361D5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E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1361D5" w:rsidRPr="006F7D2B" w:rsidRDefault="00626A67" w:rsidP="00916D29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已知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19" w:dyaOrig="300">
                <v:shape id="_x0000_i1122" type="#_x0000_t75" style="width:68.25pt;height:18.8pt" o:ole="">
                  <v:imagedata r:id="rId194" o:title=""/>
                </v:shape>
                <o:OLEObject Type="Embed" ProgID="Equation.DSMT4" ShapeID="_x0000_i1122" DrawAspect="Content" ObjectID="_1583752369" r:id="rId195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19" w:dyaOrig="300">
                <v:shape id="_x0000_i1123" type="#_x0000_t75" style="width:68.25pt;height:18.8pt" o:ole="">
                  <v:imagedata r:id="rId196" o:title=""/>
                </v:shape>
                <o:OLEObject Type="Embed" ProgID="Equation.DSMT4" ShapeID="_x0000_i1123" DrawAspect="Content" ObjectID="_1583752370" r:id="rId197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80" w:dyaOrig="300">
                <v:shape id="_x0000_i1124" type="#_x0000_t75" style="width:60.75pt;height:18.8pt" o:ole="">
                  <v:imagedata r:id="rId198" o:title=""/>
                </v:shape>
                <o:OLEObject Type="Embed" ProgID="Equation.DSMT4" ShapeID="_x0000_i1124" DrawAspect="Content" ObjectID="_1583752371" r:id="rId19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若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1280" w:dyaOrig="260">
                <v:shape id="_x0000_i1125" type="#_x0000_t75" style="width:70.75pt;height:15.05pt" o:ole="">
                  <v:imagedata r:id="rId200" o:title=""/>
                </v:shape>
                <o:OLEObject Type="Embed" ProgID="Equation.DSMT4" ShapeID="_x0000_i1125" DrawAspect="Content" ObjectID="_1583752372" r:id="rId20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260">
                <v:shape id="_x0000_i1126" type="#_x0000_t75" style="width:20.65pt;height:15.05pt" o:ole="">
                  <v:imagedata r:id="rId202" o:title=""/>
                </v:shape>
                <o:OLEObject Type="Embed" ProgID="Equation.DSMT4" ShapeID="_x0000_i1126" DrawAspect="Content" ObjectID="_1583752373" r:id="rId203"/>
              </w:objec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㉓㉔</w:t>
            </w:r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。</w:t>
            </w:r>
            <w:r w:rsidR="00312EBF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                                   </w:t>
            </w:r>
          </w:p>
        </w:tc>
      </w:tr>
    </w:tbl>
    <w:p w:rsidR="00316A37" w:rsidRPr="001361D5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Pr="00C52D19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2"/>
        <w:gridCol w:w="2780"/>
        <w:gridCol w:w="1559"/>
        <w:gridCol w:w="6096"/>
        <w:gridCol w:w="4414"/>
      </w:tblGrid>
      <w:tr w:rsidR="004F2109" w:rsidRPr="006F7D2B" w:rsidTr="00626A67">
        <w:trPr>
          <w:trHeight w:val="686"/>
          <w:jc w:val="center"/>
        </w:trPr>
        <w:tc>
          <w:tcPr>
            <w:tcW w:w="672" w:type="dxa"/>
            <w:vMerge w:val="restart"/>
          </w:tcPr>
          <w:p w:rsidR="004F2109" w:rsidRPr="00547BE0" w:rsidRDefault="00137BCA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F</w:t>
            </w:r>
            <w:r w:rsidR="004F2109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0435" w:type="dxa"/>
            <w:gridSpan w:val="3"/>
          </w:tcPr>
          <w:p w:rsidR="004F2109" w:rsidRPr="006F7D2B" w:rsidRDefault="004F2109" w:rsidP="00E15EFB">
            <w:pPr>
              <w:pStyle w:val="a8"/>
              <w:jc w:val="both"/>
              <w:rPr>
                <w:b/>
                <w:szCs w:val="24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右圖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 w:rsidR="00E15EFB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E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是一個邊長為</w:t>
            </w:r>
            <w:r w:rsidRPr="004F210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00" w:dyaOrig="260">
                <v:shape id="_x0000_i1127" type="#_x0000_t75" style="width:16.9pt;height:15.05pt" o:ole="">
                  <v:imagedata r:id="rId204" o:title=""/>
                </v:shape>
                <o:OLEObject Type="Embed" ProgID="Equation.DSMT4" ShapeID="_x0000_i1127" DrawAspect="Content" ObjectID="_1583752374" r:id="rId205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的正立方體（每一個面都是正方形）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設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00" w:dyaOrig="240">
                <v:shape id="_x0000_i1128" type="#_x0000_t75" style="width:16.9pt;height:13.75pt" o:ole="">
                  <v:imagedata r:id="rId206" o:title=""/>
                </v:shape>
                <o:OLEObject Type="Embed" ProgID="Equation.DSMT4" ShapeID="_x0000_i1128" DrawAspect="Content" ObjectID="_1583752375" r:id="rId207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為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80" w:dyaOrig="240">
                <v:shape id="_x0000_i1129" type="#_x0000_t75" style="width:20.65pt;height:13.75pt" o:ole="">
                  <v:imagedata r:id="rId208" o:title=""/>
                </v:shape>
                <o:OLEObject Type="Embed" ProgID="Equation.DSMT4" ShapeID="_x0000_i1129" DrawAspect="Content" ObjectID="_1583752376" r:id="rId209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的中點，</w:t>
            </w:r>
          </w:p>
        </w:tc>
        <w:tc>
          <w:tcPr>
            <w:tcW w:w="4414" w:type="dxa"/>
            <w:vMerge w:val="restart"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2391924" cy="2160000"/>
                  <wp:effectExtent l="0" t="0" r="8890" b="0"/>
                  <wp:docPr id="1" name="圖片 1" descr="C:\Users\R.T.Zhang\Desktop\h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C:\Users\R.T.Zhang\Desktop\h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92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2109" w:rsidRPr="006F7D2B" w:rsidRDefault="004F2109" w:rsidP="00626A67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 w:rsidR="00137BCA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F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</w:p>
        </w:tc>
      </w:tr>
      <w:tr w:rsidR="004F2109" w:rsidRPr="006F7D2B" w:rsidTr="00312EBF">
        <w:trPr>
          <w:trHeight w:val="736"/>
          <w:jc w:val="center"/>
        </w:trPr>
        <w:tc>
          <w:tcPr>
            <w:tcW w:w="672" w:type="dxa"/>
            <w:vMerge/>
          </w:tcPr>
          <w:p w:rsidR="004F2109" w:rsidRDefault="004F210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2780" w:type="dxa"/>
          </w:tcPr>
          <w:p w:rsidR="004F2109" w:rsidRPr="00B427A5" w:rsidRDefault="004F2109" w:rsidP="00B427A5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則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40" w:dyaOrig="260">
                <v:shape id="_x0000_i1130" type="#_x0000_t75" style="width:11.9pt;height:15.05pt" o:ole="">
                  <v:imagedata r:id="rId211" o:title=""/>
                </v:shape>
                <o:OLEObject Type="Embed" ProgID="Equation.DSMT4" ShapeID="_x0000_i1130" DrawAspect="Content" ObjectID="_1583752377" r:id="rId21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到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60" w:dyaOrig="300">
                <v:shape id="_x0000_i1131" type="#_x0000_t75" style="width:26.3pt;height:18.8pt" o:ole="">
                  <v:imagedata r:id="rId213" o:title=""/>
                </v:shape>
                <o:OLEObject Type="Embed" ProgID="Equation.DSMT4" ShapeID="_x0000_i1131" DrawAspect="Content" ObjectID="_1583752378" r:id="rId21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距離為</w:t>
            </w:r>
          </w:p>
        </w:tc>
        <w:tc>
          <w:tcPr>
            <w:tcW w:w="1559" w:type="dxa"/>
            <w:tcBorders>
              <w:bottom w:val="single" w:sz="12" w:space="0" w:color="auto"/>
            </w:tcBorders>
          </w:tcPr>
          <w:p w:rsidR="004F2109" w:rsidRPr="00B427A5" w:rsidRDefault="00312EBF" w:rsidP="00312EBF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DA045B">
              <w:rPr>
                <w:rFonts w:ascii="Meiryo" w:eastAsia="Meiryo" w:hAnsi="Meiryo" w:cs="Meiryo" w:hint="eastAsia"/>
                <w:sz w:val="32"/>
                <w:szCs w:val="32"/>
              </w:rPr>
              <w:t>㉕㉖</w:t>
            </w:r>
            <w:r w:rsidR="00D9662A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4F2109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="004F2109" w:rsidRPr="00070EA9">
              <w:rPr>
                <w:rFonts w:ascii="Meiryo" w:eastAsia="Meiryo" w:hAnsi="Meiryo" w:cs="Meiryo" w:hint="eastAsia"/>
                <w:spacing w:val="24"/>
                <w:sz w:val="32"/>
                <w:szCs w:val="32"/>
              </w:rPr>
              <w:instrText>\r(</w:instrText>
            </w:r>
            <w:r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㉗</w:instrText>
            </w:r>
            <w:r w:rsidR="004F2109" w:rsidRPr="00070EA9">
              <w:rPr>
                <w:rFonts w:ascii="Meiryo" w:eastAsia="Meiryo" w:hAnsi="Meiryo" w:cs="Meiryo" w:hint="eastAsia"/>
                <w:sz w:val="32"/>
                <w:szCs w:val="32"/>
              </w:rPr>
              <w:instrText>)</w:instrText>
            </w:r>
            <w:r w:rsidR="00D9662A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6096" w:type="dxa"/>
          </w:tcPr>
          <w:p w:rsidR="004F2109" w:rsidRPr="00B427A5" w:rsidRDefault="004F2109" w:rsidP="00916D29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。      </w:t>
            </w:r>
            <w:r w:rsidR="00312EBF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                       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4414" w:type="dxa"/>
            <w:vMerge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noProof/>
                <w:szCs w:val="24"/>
              </w:rPr>
            </w:pPr>
          </w:p>
        </w:tc>
      </w:tr>
      <w:tr w:rsidR="004F2109" w:rsidRPr="006F7D2B" w:rsidTr="00626A67">
        <w:trPr>
          <w:trHeight w:val="2311"/>
          <w:jc w:val="center"/>
        </w:trPr>
        <w:tc>
          <w:tcPr>
            <w:tcW w:w="672" w:type="dxa"/>
            <w:vMerge/>
          </w:tcPr>
          <w:p w:rsidR="004F2109" w:rsidRDefault="004F210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435" w:type="dxa"/>
            <w:gridSpan w:val="3"/>
          </w:tcPr>
          <w:p w:rsidR="004F2109" w:rsidRPr="00B427A5" w:rsidRDefault="004F2109" w:rsidP="00B427A5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414" w:type="dxa"/>
            <w:vMerge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noProof/>
                <w:szCs w:val="24"/>
              </w:rPr>
            </w:pPr>
          </w:p>
        </w:tc>
      </w:tr>
    </w:tbl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Pr="00B04DE2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411203" w:rsidRDefault="00411203" w:rsidP="003E053C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1"/>
        <w:gridCol w:w="7464"/>
        <w:gridCol w:w="856"/>
        <w:gridCol w:w="2551"/>
        <w:gridCol w:w="3989"/>
      </w:tblGrid>
      <w:tr w:rsidR="00312EBF" w:rsidRPr="006F7D2B" w:rsidTr="00DC5ABF">
        <w:trPr>
          <w:trHeight w:val="825"/>
          <w:jc w:val="center"/>
        </w:trPr>
        <w:tc>
          <w:tcPr>
            <w:tcW w:w="661" w:type="dxa"/>
            <w:vMerge w:val="restart"/>
          </w:tcPr>
          <w:p w:rsidR="00312EBF" w:rsidRPr="00547BE0" w:rsidRDefault="00312EBF" w:rsidP="00E46170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G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0871" w:type="dxa"/>
            <w:gridSpan w:val="3"/>
          </w:tcPr>
          <w:p w:rsidR="00312EBF" w:rsidRPr="006F7D2B" w:rsidRDefault="00DC5ABF" w:rsidP="00D40992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1740A7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132" type="#_x0000_t75" style="width:28.8pt;height:15.05pt" o:ole="">
                  <v:imagedata r:id="rId215" o:title=""/>
                </v:shape>
                <o:OLEObject Type="Embed" ProgID="Equation.DSMT4" ShapeID="_x0000_i1132" DrawAspect="Content" ObjectID="_1583752379" r:id="rId216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G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8668DF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700" w:dyaOrig="320">
                <v:shape id="_x0000_i1133" type="#_x0000_t75" style="width:39.45pt;height:17.55pt" o:ole="">
                  <v:imagedata r:id="rId217" o:title=""/>
                </v:shape>
                <o:OLEObject Type="Embed" ProgID="Equation.DSMT4" ShapeID="_x0000_i1133" DrawAspect="Content" ObjectID="_1583752380" r:id="rId21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8668DF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700" w:dyaOrig="320">
                <v:shape id="_x0000_i1134" type="#_x0000_t75" style="width:39.45pt;height:17.55pt" o:ole="">
                  <v:imagedata r:id="rId219" o:title=""/>
                </v:shape>
                <o:OLEObject Type="Embed" ProgID="Equation.DSMT4" ShapeID="_x0000_i1134" DrawAspect="Content" ObjectID="_1583752381" r:id="rId22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E54F02">
              <w:rPr>
                <w:position w:val="-6"/>
              </w:rPr>
              <w:object w:dxaOrig="680" w:dyaOrig="320">
                <v:shape id="_x0000_i1135" type="#_x0000_t75" style="width:33.8pt;height:15.65pt" o:ole="">
                  <v:imagedata r:id="rId221" o:title=""/>
                </v:shape>
                <o:OLEObject Type="Embed" ProgID="Equation.DSMT4" ShapeID="_x0000_i1135" DrawAspect="Content" ObjectID="_1583752382" r:id="rId22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612BCD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36" type="#_x0000_t75" style="width:11.25pt;height:13.75pt" o:ole="">
                  <v:imagedata r:id="rId223" o:title=""/>
                </v:shape>
                <o:OLEObject Type="Embed" ProgID="Equation.DSMT4" ShapeID="_x0000_i1136" DrawAspect="Content" ObjectID="_1583752383" r:id="rId224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為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1740A7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137" type="#_x0000_t75" style="width:28.8pt;height:15.05pt" o:ole="">
                  <v:imagedata r:id="rId215" o:title=""/>
                </v:shape>
                <o:OLEObject Type="Embed" ProgID="Equation.DSMT4" ShapeID="_x0000_i1137" DrawAspect="Content" ObjectID="_1583752384" r:id="rId22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內部之一動點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設</w:t>
            </w:r>
            <w:r w:rsidRPr="00612BCD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38" type="#_x0000_t75" style="width:11.25pt;height:13.75pt" o:ole="">
                  <v:imagedata r:id="rId223" o:title=""/>
                </v:shape>
                <o:OLEObject Type="Embed" ProgID="Equation.DSMT4" ShapeID="_x0000_i1138" DrawAspect="Content" ObjectID="_1583752385" r:id="rId22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到三邊的最</w:t>
            </w:r>
          </w:p>
        </w:tc>
        <w:tc>
          <w:tcPr>
            <w:tcW w:w="3989" w:type="dxa"/>
            <w:vMerge w:val="restart"/>
            <w:vAlign w:val="center"/>
          </w:tcPr>
          <w:p w:rsidR="00312EBF" w:rsidRDefault="00312EBF" w:rsidP="00E46170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2371544" cy="1872000"/>
                  <wp:effectExtent l="0" t="0" r="0" b="0"/>
                  <wp:docPr id="3" name="圖片 3" descr="C:\Users\R.T.Zhang\Desktop\wgwg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 descr="C:\Users\R.T.Zhang\Desktop\wgwg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544" cy="187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2EBF" w:rsidRPr="006F7D2B" w:rsidRDefault="00312EBF" w:rsidP="00E46170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G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</w:p>
        </w:tc>
      </w:tr>
      <w:tr w:rsidR="00312EBF" w:rsidRPr="006F7D2B" w:rsidTr="00DC5ABF">
        <w:trPr>
          <w:trHeight w:val="1200"/>
          <w:jc w:val="center"/>
        </w:trPr>
        <w:tc>
          <w:tcPr>
            <w:tcW w:w="661" w:type="dxa"/>
            <w:vMerge/>
          </w:tcPr>
          <w:p w:rsidR="00312EBF" w:rsidRDefault="00312EBF" w:rsidP="00E46170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7464" w:type="dxa"/>
            <w:vAlign w:val="center"/>
          </w:tcPr>
          <w:p w:rsidR="00312EBF" w:rsidRDefault="00312EBF" w:rsidP="007B5047">
            <w:pPr>
              <w:pStyle w:val="a8"/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短距離分別為</w:t>
            </w:r>
            <w:r w:rsidRPr="00612BCD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180" w:dyaOrig="240">
                <v:shape id="_x0000_i1139" type="#_x0000_t75" style="width:65.75pt;height:13.75pt" o:ole="">
                  <v:imagedata r:id="rId228" o:title=""/>
                </v:shape>
                <o:OLEObject Type="Embed" ProgID="Equation.DSMT4" ShapeID="_x0000_i1139" DrawAspect="Content" ObjectID="_1583752386" r:id="rId22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若</w:t>
            </w:r>
            <w:r w:rsidRPr="00DB704E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80" w:dyaOrig="340">
                <v:shape id="_x0000_i1140" type="#_x0000_t75" style="width:70.75pt;height:18.8pt" o:ole="">
                  <v:imagedata r:id="rId230" o:title=""/>
                </v:shape>
                <o:OLEObject Type="Embed" ProgID="Equation.DSMT4" ShapeID="_x0000_i1140" DrawAspect="Content" ObjectID="_1583752387" r:id="rId23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有最小值時，則</w:t>
            </w:r>
            <w:r w:rsidRPr="00F44D9D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200">
                <v:shape id="_x0000_i1141" type="#_x0000_t75" style="width:20.65pt;height:11.25pt" o:ole="">
                  <v:imagedata r:id="rId232" o:title=""/>
                </v:shape>
                <o:OLEObject Type="Embed" ProgID="Equation.DSMT4" ShapeID="_x0000_i1141" DrawAspect="Content" ObjectID="_1583752388" r:id="rId23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     </w:t>
            </w:r>
          </w:p>
        </w:tc>
        <w:tc>
          <w:tcPr>
            <w:tcW w:w="856" w:type="dxa"/>
            <w:tcBorders>
              <w:bottom w:val="single" w:sz="12" w:space="0" w:color="auto"/>
            </w:tcBorders>
          </w:tcPr>
          <w:p w:rsidR="00312EBF" w:rsidRDefault="00D9662A" w:rsidP="007B5047">
            <w:pPr>
              <w:pStyle w:val="a8"/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312EBF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312EBF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eq \f(</w:instrText>
            </w:r>
            <w:r w:rsidR="007B504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㉘</w:instrText>
            </w:r>
            <w:r w:rsidR="00312EBF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,</w:instrText>
            </w:r>
            <w:r w:rsidR="007B504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㉙㉚</w:instrText>
            </w:r>
            <w:r w:rsidR="00312EBF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)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2551" w:type="dxa"/>
            <w:vAlign w:val="center"/>
          </w:tcPr>
          <w:p w:rsidR="00312EBF" w:rsidRDefault="007B5047" w:rsidP="00916D29">
            <w:pPr>
              <w:pStyle w:val="a8"/>
              <w:spacing w:line="0" w:lineRule="atLeast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。  </w:t>
            </w:r>
            <w:r w:rsidR="0065710F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   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 </w:t>
            </w:r>
          </w:p>
        </w:tc>
        <w:tc>
          <w:tcPr>
            <w:tcW w:w="3989" w:type="dxa"/>
            <w:vMerge/>
            <w:vAlign w:val="center"/>
          </w:tcPr>
          <w:p w:rsidR="00312EBF" w:rsidRDefault="00312EBF" w:rsidP="00E46170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  <w:tr w:rsidR="00312EBF" w:rsidRPr="006F7D2B" w:rsidTr="00DC5ABF">
        <w:trPr>
          <w:trHeight w:val="1230"/>
          <w:jc w:val="center"/>
        </w:trPr>
        <w:tc>
          <w:tcPr>
            <w:tcW w:w="661" w:type="dxa"/>
            <w:vMerge/>
          </w:tcPr>
          <w:p w:rsidR="00312EBF" w:rsidRDefault="00312EBF" w:rsidP="00E46170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871" w:type="dxa"/>
            <w:gridSpan w:val="3"/>
          </w:tcPr>
          <w:p w:rsidR="00312EBF" w:rsidRDefault="00D9662A" w:rsidP="00F44D9D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  <w:r w:rsidRPr="00D9662A">
              <w:rPr>
                <w:noProof/>
                <w:sz w:val="4"/>
                <w:szCs w:val="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6" type="#_x0000_t202" style="position:absolute;left:0;text-align:left;margin-left:270.8pt;margin-top:2.3pt;width:269.3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" fillcolor="white [3201]" strokecolor="white [3212]" strokeweight=".5pt">
                  <v:textbox>
                    <w:txbxContent>
                      <w:p w:rsidR="007E1218" w:rsidRDefault="007E1218" w:rsidP="00F541B0">
                        <w:r w:rsidRPr="003E2B80">
                          <w:rPr>
                            <w:rFonts w:ascii="標楷體" w:eastAsia="標楷體" w:hAnsi="標楷體"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化成最簡分數，注意分子、分母的列號順序</w:t>
                        </w:r>
                        <w:r w:rsidRPr="003E2B80">
                          <w:rPr>
                            <w:rFonts w:ascii="標楷體" w:eastAsia="標楷體" w:hAnsi="標楷體"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989" w:type="dxa"/>
            <w:vMerge/>
            <w:vAlign w:val="center"/>
          </w:tcPr>
          <w:p w:rsidR="00312EBF" w:rsidRDefault="00312EBF" w:rsidP="00E46170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</w:tbl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>
      <w:pPr>
        <w:widowControl/>
        <w:rPr>
          <w:sz w:val="4"/>
          <w:szCs w:val="4"/>
        </w:rPr>
      </w:pPr>
      <w:r>
        <w:rPr>
          <w:sz w:val="4"/>
          <w:szCs w:val="4"/>
        </w:rPr>
        <w:br w:type="page"/>
      </w: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37BC9" w:rsidRDefault="00037BC9" w:rsidP="00162643">
      <w:pPr>
        <w:spacing w:line="0" w:lineRule="atLeast"/>
        <w:rPr>
          <w:sz w:val="4"/>
          <w:szCs w:val="4"/>
        </w:rPr>
      </w:pPr>
    </w:p>
    <w:p w:rsidR="00037BC9" w:rsidRDefault="00037BC9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0"/>
        <w:gridCol w:w="4339"/>
        <w:gridCol w:w="856"/>
        <w:gridCol w:w="1216"/>
        <w:gridCol w:w="3790"/>
        <w:gridCol w:w="4650"/>
      </w:tblGrid>
      <w:tr w:rsidR="007B5047" w:rsidRPr="006F7D2B" w:rsidTr="007B5047">
        <w:trPr>
          <w:trHeight w:val="1471"/>
          <w:jc w:val="center"/>
        </w:trPr>
        <w:tc>
          <w:tcPr>
            <w:tcW w:w="670" w:type="dxa"/>
            <w:vMerge w:val="restart"/>
          </w:tcPr>
          <w:p w:rsidR="007B5047" w:rsidRPr="00547BE0" w:rsidRDefault="00D9662A" w:rsidP="00626A6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 w:rsidRPr="00D9662A">
              <w:rPr>
                <w:noProof/>
                <w:sz w:val="4"/>
                <w:szCs w:val="4"/>
              </w:rPr>
              <w:pict>
                <v:shape id="文字方塊 6" o:spid="_x0000_s1027" type="#_x0000_t202" style="position:absolute;left:0;text-align:left;margin-left:25.25pt;margin-top:150.75pt;width:261.8pt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" fillcolor="white [3201]" strokecolor="white [3212]" strokeweight=".5pt">
                  <v:textbox>
                    <w:txbxContent>
                      <w:p w:rsidR="007E1218" w:rsidRDefault="007E1218" w:rsidP="00F541B0">
                        <w:r w:rsidRPr="003E2B80">
                          <w:rPr>
                            <w:rFonts w:ascii="標楷體" w:eastAsia="標楷體" w:hAnsi="標楷體"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化成最簡分數，注意分子、分母的列號順序</w:t>
                        </w:r>
                        <w:r w:rsidRPr="003E2B80">
                          <w:rPr>
                            <w:rFonts w:ascii="標楷體" w:eastAsia="標楷體" w:hAnsi="標楷體"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7B5047">
              <w:rPr>
                <w:sz w:val="4"/>
                <w:szCs w:val="4"/>
              </w:rPr>
              <w:br w:type="page"/>
            </w:r>
            <w:r w:rsidR="007B5047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H</w:t>
            </w:r>
            <w:r w:rsidR="007B5047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0200" w:type="dxa"/>
            <w:gridSpan w:val="4"/>
          </w:tcPr>
          <w:p w:rsidR="007B5047" w:rsidRPr="006F7D2B" w:rsidRDefault="007B5047" w:rsidP="007B5047">
            <w:pPr>
              <w:pStyle w:val="a8"/>
              <w:spacing w:line="480" w:lineRule="auto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如右圖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H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，正方形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680" w:dyaOrig="260">
                <v:shape id="_x0000_i1142" type="#_x0000_t75" style="width:37.55pt;height:15.05pt" o:ole="">
                  <v:imagedata r:id="rId234" o:title=""/>
                </v:shape>
                <o:OLEObject Type="Embed" ProgID="Equation.DSMT4" ShapeID="_x0000_i1142" DrawAspect="Content" ObjectID="_1583752389" r:id="rId23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邊長為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00" w:dyaOrig="260">
                <v:shape id="_x0000_i1143" type="#_x0000_t75" style="width:16.9pt;height:15.05pt" o:ole="">
                  <v:imagedata r:id="rId236" o:title=""/>
                </v:shape>
                <o:OLEObject Type="Embed" ProgID="Equation.DSMT4" ShapeID="_x0000_i1143" DrawAspect="Content" ObjectID="_1583752390" r:id="rId23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00" w:dyaOrig="240">
                <v:shape id="_x0000_i1144" type="#_x0000_t75" style="width:16.9pt;height:13.75pt" o:ole="">
                  <v:imagedata r:id="rId238" o:title=""/>
                </v:shape>
                <o:OLEObject Type="Embed" ProgID="Equation.DSMT4" ShapeID="_x0000_i1144" DrawAspect="Content" ObjectID="_1583752391" r:id="rId23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60" w:dyaOrig="260">
                <v:shape id="_x0000_i1145" type="#_x0000_t75" style="width:13.75pt;height:15.05pt" o:ole="">
                  <v:imagedata r:id="rId240" o:title=""/>
                </v:shape>
                <o:OLEObject Type="Embed" ProgID="Equation.DSMT4" ShapeID="_x0000_i1145" DrawAspect="Content" ObjectID="_1583752392" r:id="rId24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分別是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320">
                <v:shape id="_x0000_i1146" type="#_x0000_t75" style="width:20.65pt;height:18.8pt" o:ole="">
                  <v:imagedata r:id="rId242" o:title=""/>
                </v:shape>
                <o:OLEObject Type="Embed" ProgID="Equation.DSMT4" ShapeID="_x0000_i1146" DrawAspect="Content" ObjectID="_1583752393" r:id="rId24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320">
                <v:shape id="_x0000_i1147" type="#_x0000_t75" style="width:20.65pt;height:18.8pt" o:ole="">
                  <v:imagedata r:id="rId244" o:title=""/>
                </v:shape>
                <o:OLEObject Type="Embed" ProgID="Equation.DSMT4" ShapeID="_x0000_i1147" DrawAspect="Content" ObjectID="_1583752394" r:id="rId24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之中點，接著沿虛線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40" w:dyaOrig="300">
                <v:shape id="_x0000_i1148" type="#_x0000_t75" style="width:24.4pt;height:18.8pt" o:ole="">
                  <v:imagedata r:id="rId246" o:title=""/>
                </v:shape>
                <o:OLEObject Type="Embed" ProgID="Equation.DSMT4" ShapeID="_x0000_i1148" DrawAspect="Content" ObjectID="_1583752395" r:id="rId24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440" w:dyaOrig="320">
                <v:shape id="_x0000_i1149" type="#_x0000_t75" style="width:24.4pt;height:18.8pt" o:ole="">
                  <v:imagedata r:id="rId248" o:title=""/>
                </v:shape>
                <o:OLEObject Type="Embed" ProgID="Equation.DSMT4" ShapeID="_x0000_i1149" DrawAspect="Content" ObjectID="_1583752396" r:id="rId24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320">
                <v:shape id="_x0000_i1150" type="#_x0000_t75" style="width:20.65pt;height:18.8pt" o:ole="">
                  <v:imagedata r:id="rId250" o:title=""/>
                </v:shape>
                <o:OLEObject Type="Embed" ProgID="Equation.DSMT4" ShapeID="_x0000_i1150" DrawAspect="Content" ObjectID="_1583752397" r:id="rId25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將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580" w:dyaOrig="240">
                <v:shape id="_x0000_i1151" type="#_x0000_t75" style="width:32.55pt;height:13.75pt" o:ole="">
                  <v:imagedata r:id="rId252" o:title=""/>
                </v:shape>
                <o:OLEObject Type="Embed" ProgID="Equation.DSMT4" ShapeID="_x0000_i1151" DrawAspect="Content" ObjectID="_1583752398" r:id="rId25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80" w:dyaOrig="260">
                <v:shape id="_x0000_i1152" type="#_x0000_t75" style="width:32.55pt;height:15.05pt" o:ole="">
                  <v:imagedata r:id="rId254" o:title=""/>
                </v:shape>
                <o:OLEObject Type="Embed" ProgID="Equation.DSMT4" ShapeID="_x0000_i1152" DrawAspect="Content" ObjectID="_1583752399" r:id="rId25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153" type="#_x0000_t75" style="width:28.8pt;height:15.05pt" o:ole="">
                  <v:imagedata r:id="rId256" o:title=""/>
                </v:shape>
                <o:OLEObject Type="Embed" ProgID="Equation.DSMT4" ShapeID="_x0000_i1153" DrawAspect="Content" ObjectID="_1583752400" r:id="rId25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向上摺起，使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54" type="#_x0000_t75" style="width:11.25pt;height:13.75pt" o:ole="">
                  <v:imagedata r:id="rId258" o:title=""/>
                </v:shape>
                <o:OLEObject Type="Embed" ProgID="Equation.DSMT4" ShapeID="_x0000_i1154" DrawAspect="Content" ObjectID="_1583752401" r:id="rId25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40" w:dyaOrig="260">
                <v:shape id="_x0000_i1155" type="#_x0000_t75" style="width:11.9pt;height:15.05pt" o:ole="">
                  <v:imagedata r:id="rId260" o:title=""/>
                </v:shape>
                <o:OLEObject Type="Embed" ProgID="Equation.DSMT4" ShapeID="_x0000_i1155" DrawAspect="Content" ObjectID="_1583752402" r:id="rId26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40" w:dyaOrig="240">
                <v:shape id="_x0000_i1156" type="#_x0000_t75" style="width:11.9pt;height:13.75pt" o:ole="">
                  <v:imagedata r:id="rId262" o:title=""/>
                </v:shape>
                <o:OLEObject Type="Embed" ProgID="Equation.DSMT4" ShapeID="_x0000_i1156" DrawAspect="Content" ObjectID="_1583752403" r:id="rId26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三點重</w:t>
            </w:r>
          </w:p>
        </w:tc>
        <w:tc>
          <w:tcPr>
            <w:tcW w:w="4651" w:type="dxa"/>
            <w:vMerge w:val="restart"/>
          </w:tcPr>
          <w:p w:rsidR="007B5047" w:rsidRDefault="007B5047" w:rsidP="00514D03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1980000" cy="2122309"/>
                  <wp:effectExtent l="0" t="0" r="1270" b="0"/>
                  <wp:docPr id="7" name="圖片 7" descr="C:\106-DaLi-for-GHZ\106學年度-下學期-國立興大附中\106學年度-下學期-國立興大附中-高二第一次期中考\正方形內折三角錐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 descr="C:\106-DaLi-for-GHZ\106學年度-下學期-國立興大附中\106學年度-下學期-國立興大附中-高二第一次期中考\正方形內折三角錐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0000" cy="2122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5047" w:rsidRPr="004F2CBB" w:rsidRDefault="007B5047" w:rsidP="00514D03">
            <w:pPr>
              <w:pStyle w:val="a8"/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H</w:t>
            </w: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  <w:tr w:rsidR="007B5047" w:rsidRPr="006F7D2B" w:rsidTr="007B5047">
        <w:trPr>
          <w:trHeight w:val="50"/>
          <w:jc w:val="center"/>
        </w:trPr>
        <w:tc>
          <w:tcPr>
            <w:tcW w:w="670" w:type="dxa"/>
            <w:vMerge/>
          </w:tcPr>
          <w:p w:rsidR="007B5047" w:rsidRDefault="007B5047" w:rsidP="00626A67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4341" w:type="dxa"/>
            <w:vAlign w:val="center"/>
          </w:tcPr>
          <w:p w:rsidR="007B5047" w:rsidRDefault="007B5047" w:rsidP="007B5047">
            <w:pPr>
              <w:pStyle w:val="a8"/>
              <w:spacing w:line="48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合為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57" type="#_x0000_t75" style="width:11.25pt;height:13.75pt" o:ole="">
                  <v:imagedata r:id="rId265" o:title=""/>
                </v:shape>
                <o:OLEObject Type="Embed" ProgID="Equation.DSMT4" ShapeID="_x0000_i1157" DrawAspect="Content" ObjectID="_1583752404" r:id="rId26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58" type="#_x0000_t75" style="width:11.25pt;height:13.75pt" o:ole="">
                  <v:imagedata r:id="rId267" o:title=""/>
                </v:shape>
                <o:OLEObject Type="Embed" ProgID="Equation.DSMT4" ShapeID="_x0000_i1158" DrawAspect="Content" ObjectID="_1583752405" r:id="rId26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到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80" w:dyaOrig="260">
                <v:shape id="_x0000_i1159" type="#_x0000_t75" style="width:32.55pt;height:15.05pt" o:ole="">
                  <v:imagedata r:id="rId269" o:title=""/>
                </v:shape>
                <o:OLEObject Type="Embed" ProgID="Equation.DSMT4" ShapeID="_x0000_i1159" DrawAspect="Content" ObjectID="_1583752406" r:id="rId27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的距離為 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7B5047" w:rsidRDefault="00D9662A" w:rsidP="007B5047">
            <w:pPr>
              <w:pStyle w:val="a8"/>
              <w:spacing w:line="48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7B504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7B504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eq \f(</w:instrText>
            </w:r>
            <w:r w:rsidR="007B504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㉛㉜</w:instrText>
            </w:r>
            <w:r w:rsidR="007B504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,</w:instrText>
            </w:r>
            <w:r w:rsidR="007B504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㉝</w:instrText>
            </w:r>
            <w:r w:rsidR="007B504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)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1216" w:type="dxa"/>
            <w:vAlign w:val="center"/>
          </w:tcPr>
          <w:p w:rsidR="007B5047" w:rsidRDefault="007B5047" w:rsidP="007B5047">
            <w:pPr>
              <w:pStyle w:val="a8"/>
              <w:spacing w:line="480" w:lineRule="auto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3792" w:type="dxa"/>
            <w:vAlign w:val="center"/>
          </w:tcPr>
          <w:p w:rsidR="007B5047" w:rsidRDefault="007B5047" w:rsidP="007B5047">
            <w:pPr>
              <w:pStyle w:val="a8"/>
              <w:spacing w:line="480" w:lineRule="auto"/>
              <w:jc w:val="right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651" w:type="dxa"/>
            <w:vMerge/>
          </w:tcPr>
          <w:p w:rsidR="007B5047" w:rsidRDefault="007B5047" w:rsidP="00514D03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  <w:tr w:rsidR="007B5047" w:rsidRPr="006F7D2B" w:rsidTr="007B5047">
        <w:trPr>
          <w:trHeight w:val="1380"/>
          <w:jc w:val="center"/>
        </w:trPr>
        <w:tc>
          <w:tcPr>
            <w:tcW w:w="670" w:type="dxa"/>
            <w:vMerge/>
          </w:tcPr>
          <w:p w:rsidR="007B5047" w:rsidRDefault="007B5047" w:rsidP="00626A67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10200" w:type="dxa"/>
            <w:gridSpan w:val="4"/>
          </w:tcPr>
          <w:p w:rsidR="007B5047" w:rsidRDefault="007B5047" w:rsidP="00626A67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651" w:type="dxa"/>
            <w:vMerge/>
          </w:tcPr>
          <w:p w:rsidR="007B5047" w:rsidRDefault="007B5047" w:rsidP="00514D03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</w:tbl>
    <w:p w:rsidR="00E15EFB" w:rsidRPr="00137BCA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EE7E96" w:rsidRPr="006F7D2B" w:rsidTr="00C303FB">
        <w:trPr>
          <w:trHeight w:val="1497"/>
          <w:jc w:val="center"/>
        </w:trPr>
        <w:tc>
          <w:tcPr>
            <w:tcW w:w="675" w:type="dxa"/>
          </w:tcPr>
          <w:p w:rsidR="00EE7E96" w:rsidRPr="00547BE0" w:rsidRDefault="001361D5" w:rsidP="00C303FB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sz w:val="4"/>
                <w:szCs w:val="4"/>
              </w:rPr>
              <w:br w:type="page"/>
            </w:r>
            <w:r w:rsidR="00EE7E96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I</w:t>
            </w:r>
            <w:r w:rsidR="00EE7E96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EE7E96" w:rsidRPr="00C303FB" w:rsidRDefault="00C303FB" w:rsidP="00C303FB">
            <w:pPr>
              <w:pStyle w:val="a8"/>
              <w:spacing w:line="360" w:lineRule="auto"/>
              <w:jc w:val="both"/>
              <w:rPr>
                <w:rFonts w:asciiTheme="majorEastAsia" w:eastAsiaTheme="majorEastAsia" w:hAnsiTheme="majorEastAsia"/>
                <w:b/>
                <w:szCs w:val="24"/>
              </w:rPr>
            </w:pPr>
            <w:r w:rsidRPr="00C303FB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設空間向量</w:t>
            </w:r>
            <w:r w:rsidRPr="00C303FB">
              <w:rPr>
                <w:rFonts w:asciiTheme="majorEastAsia" w:eastAsiaTheme="majorEastAsia" w:hAnsiTheme="majorEastAsia" w:cs="Times New Roman"/>
                <w:noProof/>
                <w:position w:val="-6"/>
                <w:sz w:val="32"/>
                <w:szCs w:val="32"/>
              </w:rPr>
              <w:object w:dxaOrig="420" w:dyaOrig="440">
                <v:shape id="_x0000_i1160" type="#_x0000_t75" style="width:21.3pt;height:21.3pt" o:ole="" fillcolor="window">
                  <v:imagedata r:id="rId271" o:title=""/>
                </v:shape>
                <o:OLEObject Type="Embed" ProgID="Equation.DSMT4" ShapeID="_x0000_i1160" DrawAspect="Content" ObjectID="_1583752407" r:id="rId272"/>
              </w:object>
            </w:r>
            <w:r w:rsidRPr="00C303FB"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，</w:t>
            </w:r>
            <w:r w:rsidRPr="00C303FB">
              <w:rPr>
                <w:rFonts w:asciiTheme="majorEastAsia" w:eastAsiaTheme="majorEastAsia" w:hAnsiTheme="majorEastAsia" w:cs="Times New Roman"/>
                <w:noProof/>
                <w:position w:val="-6"/>
                <w:sz w:val="32"/>
                <w:szCs w:val="32"/>
              </w:rPr>
              <w:object w:dxaOrig="420" w:dyaOrig="440">
                <v:shape id="_x0000_i1161" type="#_x0000_t75" style="width:21.3pt;height:21.3pt" o:ole="" fillcolor="window">
                  <v:imagedata r:id="rId273" o:title=""/>
                </v:shape>
                <o:OLEObject Type="Embed" ProgID="Equation.DSMT4" ShapeID="_x0000_i1161" DrawAspect="Content" ObjectID="_1583752408" r:id="rId274"/>
              </w:object>
            </w:r>
            <w:r w:rsidRPr="00C303FB"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，</w:t>
            </w:r>
            <w:r w:rsidRPr="00C303FB">
              <w:rPr>
                <w:rFonts w:asciiTheme="majorEastAsia" w:eastAsiaTheme="majorEastAsia" w:hAnsiTheme="majorEastAsia" w:cs="Times New Roman"/>
                <w:noProof/>
                <w:position w:val="-6"/>
                <w:sz w:val="32"/>
                <w:szCs w:val="32"/>
              </w:rPr>
              <w:object w:dxaOrig="420" w:dyaOrig="440">
                <v:shape id="_x0000_i1162" type="#_x0000_t75" style="width:21.3pt;height:21.3pt" o:ole="" fillcolor="window">
                  <v:imagedata r:id="rId275" o:title=""/>
                </v:shape>
                <o:OLEObject Type="Embed" ProgID="Equation.DSMT4" ShapeID="_x0000_i1162" DrawAspect="Content" ObjectID="_1583752409" r:id="rId276"/>
              </w:object>
            </w:r>
            <w:r w:rsidRPr="00C303FB"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，</w:t>
            </w:r>
            <w:r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已知</w:t>
            </w:r>
            <w:r w:rsidRPr="00C303FB">
              <w:rPr>
                <w:rFonts w:asciiTheme="majorEastAsia" w:eastAsiaTheme="majorEastAsia" w:hAnsiTheme="majorEastAsia" w:cs="Times New Roman"/>
                <w:noProof/>
                <w:position w:val="-28"/>
                <w:sz w:val="32"/>
                <w:szCs w:val="32"/>
              </w:rPr>
              <w:object w:dxaOrig="2040" w:dyaOrig="680">
                <v:shape id="_x0000_i1163" type="#_x0000_t75" style="width:102.05pt;height:33.8pt" o:ole="" fillcolor="window">
                  <v:imagedata r:id="rId277" o:title=""/>
                </v:shape>
                <o:OLEObject Type="Embed" ProgID="Equation.DSMT4" ShapeID="_x0000_i1163" DrawAspect="Content" ObjectID="_1583752410" r:id="rId278"/>
              </w:object>
            </w:r>
            <w:r w:rsidRPr="00C303FB"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，試求</w:t>
            </w:r>
            <w:r w:rsidRPr="00C303FB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32"/>
                <w:szCs w:val="32"/>
              </w:rPr>
              <w:object w:dxaOrig="1579" w:dyaOrig="440">
                <v:shape id="_x0000_i1164" type="#_x0000_t75" style="width:85.75pt;height:24.4pt" o:ole="">
                  <v:imagedata r:id="rId279" o:title=""/>
                </v:shape>
                <o:OLEObject Type="Embed" ProgID="Equation.DSMT4" ShapeID="_x0000_i1164" DrawAspect="Content" ObjectID="_1583752411" r:id="rId280"/>
              </w:object>
            </w:r>
            <w:r w:rsidR="00EE7E96" w:rsidRPr="00C303FB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，</w:t>
            </w:r>
            <w:r w:rsidRPr="00C303FB">
              <w:rPr>
                <w:rFonts w:asciiTheme="majorEastAsia" w:eastAsiaTheme="majorEastAsia" w:hAnsiTheme="majorEastAsia" w:cs="Times New Roman"/>
                <w:noProof/>
                <w:position w:val="-6"/>
                <w:sz w:val="32"/>
                <w:szCs w:val="32"/>
              </w:rPr>
              <w:object w:dxaOrig="1240" w:dyaOrig="440">
                <v:shape id="_x0000_i1165" type="#_x0000_t75" style="width:62pt;height:21.3pt" o:ole="" fillcolor="window">
                  <v:imagedata r:id="rId281" o:title=""/>
                </v:shape>
                <o:OLEObject Type="Embed" ProgID="Equation.DSMT4" ShapeID="_x0000_i1165" DrawAspect="Content" ObjectID="_1583752412" r:id="rId282"/>
              </w:object>
            </w:r>
            <w:r w:rsidRPr="00C303FB">
              <w:rPr>
                <w:rFonts w:asciiTheme="majorEastAsia" w:eastAsiaTheme="majorEastAsia" w:hAnsiTheme="majorEastAsia" w:cs="Times New Roman" w:hint="eastAsia"/>
                <w:noProof/>
                <w:sz w:val="32"/>
                <w:szCs w:val="32"/>
              </w:rPr>
              <w:t>，</w:t>
            </w:r>
            <w:r w:rsidRPr="00C303FB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32"/>
                <w:szCs w:val="32"/>
              </w:rPr>
              <w:object w:dxaOrig="1740" w:dyaOrig="440">
                <v:shape id="_x0000_i1166" type="#_x0000_t75" style="width:95.15pt;height:24.4pt" o:ole="">
                  <v:imagedata r:id="rId283" o:title=""/>
                </v:shape>
                <o:OLEObject Type="Embed" ProgID="Equation.DSMT4" ShapeID="_x0000_i1166" DrawAspect="Content" ObjectID="_1583752413" r:id="rId284"/>
              </w:object>
            </w:r>
            <w:r w:rsidRPr="00C303FB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所張開之平行六面體體積為</w:t>
            </w:r>
            <w:r w:rsidR="007B5047" w:rsidRPr="00C303FB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㉞㉟</w:t>
            </w:r>
            <w:r w:rsidR="007B5047" w:rsidRPr="00C303FB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。                                            </w:t>
            </w:r>
          </w:p>
        </w:tc>
      </w:tr>
    </w:tbl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P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010013" w:rsidRDefault="00010013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0"/>
        <w:gridCol w:w="9019"/>
        <w:gridCol w:w="5832"/>
      </w:tblGrid>
      <w:tr w:rsidR="00A5026E" w:rsidRPr="006F7D2B" w:rsidTr="00A5026E">
        <w:trPr>
          <w:trHeight w:val="1454"/>
          <w:jc w:val="center"/>
        </w:trPr>
        <w:tc>
          <w:tcPr>
            <w:tcW w:w="670" w:type="dxa"/>
            <w:vMerge w:val="restart"/>
          </w:tcPr>
          <w:p w:rsidR="00A5026E" w:rsidRPr="00547BE0" w:rsidRDefault="00A5026E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J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9019" w:type="dxa"/>
          </w:tcPr>
          <w:p w:rsidR="00A5026E" w:rsidRPr="006F7D2B" w:rsidRDefault="00A5026E" w:rsidP="007E1218">
            <w:pPr>
              <w:pStyle w:val="a8"/>
              <w:jc w:val="both"/>
              <w:rPr>
                <w:b/>
                <w:szCs w:val="24"/>
              </w:rPr>
            </w:pP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一平行六面體如右圖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J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，各面都是由平行四邊形所構成，其中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960" w:dyaOrig="300">
                <v:shape id="_x0000_i1167" type="#_x0000_t75" style="width:54.45pt;height:18.8pt" o:ole="">
                  <v:imagedata r:id="rId285" o:title=""/>
                </v:shape>
                <o:OLEObject Type="Embed" ProgID="Equation.DSMT4" ShapeID="_x0000_i1167" DrawAspect="Content" ObjectID="_1583752414" r:id="rId28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00" w:dyaOrig="300">
                <v:shape id="_x0000_i1168" type="#_x0000_t75" style="width:68.25pt;height:18.8pt" o:ole="">
                  <v:imagedata r:id="rId287" o:title=""/>
                </v:shape>
                <o:OLEObject Type="Embed" ProgID="Equation.DSMT4" ShapeID="_x0000_i1168" DrawAspect="Content" ObjectID="_1583752415" r:id="rId28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169" type="#_x0000_t75" style="width:60.75pt;height:18.8pt" o:ole="">
                  <v:imagedata r:id="rId289" o:title=""/>
                </v:shape>
                <o:OLEObject Type="Embed" ProgID="Equation.DSMT4" ShapeID="_x0000_i1169" DrawAspect="Content" ObjectID="_1583752416" r:id="rId29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170" type="#_x0000_t75" style="width:60.75pt;height:18.8pt" o:ole="">
                  <v:imagedata r:id="rId291" o:title=""/>
                </v:shape>
                <o:OLEObject Type="Embed" ProgID="Equation.DSMT4" ShapeID="_x0000_i1170" DrawAspect="Content" ObjectID="_1583752417" r:id="rId29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="007E1218" w:rsidRPr="00C303FB">
              <w:rPr>
                <w:rFonts w:asciiTheme="majorEastAsia" w:eastAsiaTheme="majorEastAsia" w:hAnsiTheme="majorEastAsia" w:cs="Times New Roman"/>
                <w:noProof/>
                <w:position w:val="-6"/>
                <w:sz w:val="32"/>
                <w:szCs w:val="32"/>
              </w:rPr>
              <w:object w:dxaOrig="1040" w:dyaOrig="440">
                <v:shape id="_x0000_i1171" type="#_x0000_t75" style="width:53.2pt;height:21.3pt" o:ole="" fillcolor="window">
                  <v:imagedata r:id="rId293" o:title=""/>
                </v:shape>
                <o:OLEObject Type="Embed" ProgID="Equation.DSMT4" ShapeID="_x0000_i1171" DrawAspect="Content" ObjectID="_1583752418" r:id="rId294"/>
              </w:object>
            </w:r>
            <w:r w:rsidR="007E1218" w:rsidRPr="007E1218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㊱㊲㊳</w:t>
            </w:r>
            <w:r w:rsidR="007E1218" w:rsidRPr="00C303FB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。</w:t>
            </w:r>
          </w:p>
        </w:tc>
        <w:tc>
          <w:tcPr>
            <w:tcW w:w="5832" w:type="dxa"/>
            <w:vMerge w:val="restart"/>
          </w:tcPr>
          <w:p w:rsidR="00A5026E" w:rsidRDefault="00A5026E" w:rsidP="00EE7E96">
            <w:pPr>
              <w:pStyle w:val="a8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2897579" cy="1978587"/>
                  <wp:effectExtent l="0" t="0" r="0" b="3175"/>
                  <wp:docPr id="4" name="圖片 4" descr="C:\Users\R.T.Zhang\Desktop\s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 descr="C:\Users\R.T.Zhang\Desktop\s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010" cy="1979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026E" w:rsidRPr="006F7D2B" w:rsidRDefault="00A5026E" w:rsidP="00EE7E96">
            <w:pPr>
              <w:pStyle w:val="a8"/>
              <w:jc w:val="center"/>
              <w:rPr>
                <w:b/>
                <w:szCs w:val="24"/>
              </w:rPr>
            </w:pPr>
            <w:r w:rsidRPr="00D03269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(</w:t>
            </w:r>
            <w:r w:rsidRPr="00D03269">
              <w:rPr>
                <w:rFonts w:ascii="Times New Roman" w:hAnsi="Times New Roman" w:cs="Times New Roman"/>
                <w:b/>
                <w:sz w:val="32"/>
                <w:szCs w:val="32"/>
              </w:rPr>
              <w:t>圖</w:t>
            </w:r>
            <w:r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J</w:t>
            </w:r>
            <w:r w:rsidRPr="00D03269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)</w:t>
            </w:r>
          </w:p>
        </w:tc>
      </w:tr>
      <w:tr w:rsidR="007E1218" w:rsidRPr="006F7D2B" w:rsidTr="007E1218">
        <w:trPr>
          <w:trHeight w:val="842"/>
          <w:jc w:val="center"/>
        </w:trPr>
        <w:tc>
          <w:tcPr>
            <w:tcW w:w="670" w:type="dxa"/>
            <w:vMerge/>
          </w:tcPr>
          <w:p w:rsidR="007E1218" w:rsidRDefault="007E1218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9019" w:type="dxa"/>
            <w:vAlign w:val="center"/>
          </w:tcPr>
          <w:p w:rsidR="007E1218" w:rsidRPr="001740A7" w:rsidRDefault="007E1218" w:rsidP="00916D29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5832" w:type="dxa"/>
            <w:vMerge/>
          </w:tcPr>
          <w:p w:rsidR="007E1218" w:rsidRDefault="007E1218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  <w:tr w:rsidR="00A5026E" w:rsidRPr="006F7D2B" w:rsidTr="00A5026E">
        <w:trPr>
          <w:trHeight w:val="1617"/>
          <w:jc w:val="center"/>
        </w:trPr>
        <w:tc>
          <w:tcPr>
            <w:tcW w:w="670" w:type="dxa"/>
            <w:vMerge/>
          </w:tcPr>
          <w:p w:rsidR="00A5026E" w:rsidRDefault="00A5026E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9019" w:type="dxa"/>
          </w:tcPr>
          <w:p w:rsidR="00A5026E" w:rsidRDefault="00A5026E" w:rsidP="00A5026E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5832" w:type="dxa"/>
            <w:vMerge/>
          </w:tcPr>
          <w:p w:rsidR="00A5026E" w:rsidRDefault="00A5026E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</w:tbl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EE7E96" w:rsidRPr="006F7D2B" w:rsidTr="00EE7E96">
        <w:trPr>
          <w:trHeight w:val="782"/>
          <w:jc w:val="center"/>
        </w:trPr>
        <w:tc>
          <w:tcPr>
            <w:tcW w:w="675" w:type="dxa"/>
            <w:vAlign w:val="center"/>
          </w:tcPr>
          <w:p w:rsidR="00EE7E96" w:rsidRPr="00547BE0" w:rsidRDefault="00EE7E96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K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EE7E96" w:rsidRPr="006F7D2B" w:rsidRDefault="007E1218" w:rsidP="00010013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試求</w:t>
            </w:r>
            <w:r w:rsidR="00010013" w:rsidRPr="007E1218">
              <w:rPr>
                <w:rFonts w:asciiTheme="minorEastAsia" w:hAnsiTheme="minorEastAsia" w:cstheme="minorHAnsi" w:hint="eastAsia"/>
                <w:kern w:val="0"/>
                <w:position w:val="-46"/>
                <w:sz w:val="28"/>
                <w:szCs w:val="28"/>
              </w:rPr>
              <w:object w:dxaOrig="2340" w:dyaOrig="1020">
                <v:shape id="_x0000_i1172" type="#_x0000_t75" style="width:128.35pt;height:56.95pt" o:ole="">
                  <v:imagedata r:id="rId296" o:title=""/>
                </v:shape>
                <o:OLEObject Type="Embed" ProgID="Equation.DSMT4" ShapeID="_x0000_i1172" DrawAspect="Content" ObjectID="_1583752419" r:id="rId297"/>
              </w:object>
            </w:r>
            <w:r w:rsidR="00A5026E" w:rsidRPr="00957DE7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㊴㊵㊶</w:t>
            </w:r>
            <w:r w:rsidR="00A5026E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。           </w:t>
            </w:r>
          </w:p>
        </w:tc>
      </w:tr>
    </w:tbl>
    <w:p w:rsidR="00EE7E96" w:rsidRP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010013" w:rsidRDefault="00010013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162643" w:rsidRDefault="00162643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6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692"/>
      </w:tblGrid>
      <w:tr w:rsidR="00C849CE" w:rsidTr="00C849CE">
        <w:trPr>
          <w:jc w:val="center"/>
        </w:trPr>
        <w:tc>
          <w:tcPr>
            <w:tcW w:w="15692" w:type="dxa"/>
          </w:tcPr>
          <w:p w:rsidR="00C849CE" w:rsidRDefault="00C849CE" w:rsidP="006E7761">
            <w:pPr>
              <w:jc w:val="center"/>
            </w:pPr>
            <w:r>
              <w:rPr>
                <w:rFonts w:hint="eastAsia"/>
                <w:b/>
                <w:color w:val="000000" w:themeColor="text1"/>
              </w:rPr>
              <w:t>-----</w:t>
            </w:r>
            <w:r w:rsidR="00CB12F3">
              <w:rPr>
                <w:rFonts w:hint="eastAsia"/>
                <w:b/>
                <w:color w:val="000000" w:themeColor="text1"/>
              </w:rPr>
              <w:t>--------------------------------</w:t>
            </w:r>
            <w:r w:rsidR="002C6843">
              <w:rPr>
                <w:rFonts w:hint="eastAsia"/>
                <w:b/>
                <w:color w:val="000000" w:themeColor="text1"/>
              </w:rPr>
              <w:t>---</w:t>
            </w:r>
            <w:r>
              <w:rPr>
                <w:rFonts w:hint="eastAsia"/>
                <w:b/>
                <w:color w:val="000000" w:themeColor="text1"/>
              </w:rPr>
              <w:t xml:space="preserve">--- </w:t>
            </w:r>
            <w:r w:rsidRPr="00CB12F3">
              <w:rPr>
                <w:rFonts w:ascii="標楷體" w:eastAsia="標楷體" w:hAnsi="標楷體" w:hint="eastAsia"/>
                <w:b/>
                <w:sz w:val="28"/>
                <w:szCs w:val="28"/>
              </w:rPr>
              <w:t>試題結束！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請將答案</w:t>
            </w:r>
            <w:r w:rsidR="00CB12F3" w:rsidRPr="00CB12F3">
              <w:rPr>
                <w:rFonts w:ascii="標楷體" w:eastAsia="標楷體" w:hAnsi="標楷體" w:cs="Times New Roman"/>
                <w:b/>
                <w:sz w:val="28"/>
                <w:szCs w:val="28"/>
              </w:rPr>
              <w:t>畫記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在『答案</w:t>
            </w:r>
            <w:r w:rsidR="00CB12F3"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卡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』的指定欄位內，祝同學考試順利</w:t>
            </w:r>
            <w:r w:rsidR="00CB12F3">
              <w:rPr>
                <w:rFonts w:hint="eastAsia"/>
                <w:b/>
                <w:color w:val="000000" w:themeColor="text1"/>
              </w:rPr>
              <w:t xml:space="preserve"> -----------------------------</w:t>
            </w:r>
            <w:r>
              <w:rPr>
                <w:rFonts w:hint="eastAsia"/>
                <w:b/>
                <w:color w:val="000000" w:themeColor="text1"/>
              </w:rPr>
              <w:t>--------------</w:t>
            </w:r>
          </w:p>
        </w:tc>
      </w:tr>
    </w:tbl>
    <w:p w:rsidR="008B0FC5" w:rsidRPr="00CB12F3" w:rsidRDefault="008B0FC5" w:rsidP="00411203">
      <w:pPr>
        <w:widowControl/>
        <w:spacing w:line="0" w:lineRule="atLeast"/>
        <w:rPr>
          <w:sz w:val="4"/>
          <w:szCs w:val="4"/>
        </w:rPr>
      </w:pPr>
    </w:p>
    <w:sectPr w:rsidR="008B0FC5" w:rsidRPr="00CB12F3" w:rsidSect="00195B64">
      <w:headerReference w:type="default" r:id="rId298"/>
      <w:pgSz w:w="16839" w:h="23814" w:code="8"/>
      <w:pgMar w:top="709" w:right="1134" w:bottom="709" w:left="1134" w:header="567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3DD6" w:rsidRDefault="006A3DD6" w:rsidP="00383737">
      <w:r>
        <w:separator/>
      </w:r>
    </w:p>
  </w:endnote>
  <w:endnote w:type="continuationSeparator" w:id="0">
    <w:p w:rsidR="006A3DD6" w:rsidRDefault="006A3DD6" w:rsidP="003837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文鼎中仿">
    <w:altName w:val="Arial Unicode MS"/>
    <w:charset w:val="88"/>
    <w:family w:val="modern"/>
    <w:pitch w:val="fixed"/>
    <w:sig w:usb0="00000000" w:usb1="08080000" w:usb2="00000010" w:usb3="00000000" w:csb0="00100000" w:csb1="00000000"/>
  </w:font>
  <w:font w:name="Meiryo">
    <w:altName w:val="MS Gothic"/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3DD6" w:rsidRDefault="006A3DD6" w:rsidP="00383737">
      <w:r>
        <w:separator/>
      </w:r>
    </w:p>
  </w:footnote>
  <w:footnote w:type="continuationSeparator" w:id="0">
    <w:p w:rsidR="006A3DD6" w:rsidRDefault="006A3DD6" w:rsidP="003837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a7"/>
      <w:tblW w:w="15521" w:type="dxa"/>
      <w:jc w:val="center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466"/>
      <w:gridCol w:w="3055"/>
    </w:tblGrid>
    <w:tr w:rsidR="007E1218" w:rsidRPr="00383737" w:rsidTr="00951DA5">
      <w:trPr>
        <w:trHeight w:val="667"/>
        <w:jc w:val="center"/>
      </w:trPr>
      <w:tc>
        <w:tcPr>
          <w:tcW w:w="12466" w:type="dxa"/>
          <w:vAlign w:val="center"/>
        </w:tcPr>
        <w:p w:rsidR="007E1218" w:rsidRPr="00951DA5" w:rsidRDefault="007E1218" w:rsidP="00951DA5">
          <w:pPr>
            <w:pStyle w:val="a8"/>
            <w:jc w:val="center"/>
            <w:rPr>
              <w:rFonts w:ascii="標楷體" w:eastAsia="標楷體" w:hAnsi="標楷體"/>
              <w:b/>
              <w:sz w:val="32"/>
              <w:szCs w:val="32"/>
            </w:rPr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國立中興大學附屬高級中學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 w:rsidRPr="00951DA5">
            <w:rPr>
              <w:rFonts w:ascii="標楷體" w:eastAsia="標楷體" w:hAnsi="標楷體"/>
              <w:b/>
              <w:sz w:val="32"/>
              <w:szCs w:val="32"/>
            </w:rPr>
            <w:t>10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6學年度第2學期第一次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期中考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高二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自然組數學科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試題</w:t>
          </w:r>
        </w:p>
      </w:tc>
      <w:tc>
        <w:tcPr>
          <w:tcW w:w="3055" w:type="dxa"/>
          <w:vAlign w:val="center"/>
        </w:tcPr>
        <w:p w:rsidR="007E1218" w:rsidRPr="00383737" w:rsidRDefault="007E1218" w:rsidP="00951DA5">
          <w:pPr>
            <w:pStyle w:val="a8"/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命題：張光輝 老師</w:t>
          </w:r>
        </w:p>
      </w:tc>
    </w:tr>
    <w:tr w:rsidR="007E1218" w:rsidRPr="00383737" w:rsidTr="00951DA5">
      <w:trPr>
        <w:trHeight w:val="698"/>
        <w:jc w:val="center"/>
      </w:trPr>
      <w:tc>
        <w:tcPr>
          <w:tcW w:w="12466" w:type="dxa"/>
          <w:vAlign w:val="center"/>
        </w:tcPr>
        <w:p w:rsidR="007E1218" w:rsidRPr="00951DA5" w:rsidRDefault="007E1218" w:rsidP="00951DA5">
          <w:pPr>
            <w:pStyle w:val="a3"/>
            <w:jc w:val="center"/>
          </w:pP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班級：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二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年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</w:t>
          </w:r>
          <w:r w:rsidRPr="0027790F"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班</w:t>
          </w:r>
          <w:r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座號：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</w:t>
          </w:r>
          <w:r w:rsidRPr="00383737"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姓名：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          </w:t>
          </w:r>
          <w:r>
            <w:rPr>
              <w:rFonts w:ascii="標楷體" w:eastAsia="標楷體" w:hAnsi="標楷體" w:hint="eastAsia"/>
              <w:b/>
              <w:sz w:val="32"/>
              <w:szCs w:val="32"/>
              <w:u w:val="thick"/>
            </w:rPr>
            <w:t xml:space="preserve">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</w:t>
          </w:r>
          <w:r w:rsidRPr="00383737"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試題卷共4頁、第</w:t>
          </w:r>
          <w:r w:rsidR="00D9662A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begin"/>
          </w:r>
          <w:r w:rsidRPr="00951DA5">
            <w:rPr>
              <w:rFonts w:ascii="標楷體" w:eastAsia="標楷體" w:hAnsi="標楷體"/>
              <w:b/>
              <w:sz w:val="32"/>
              <w:szCs w:val="32"/>
            </w:rPr>
            <w:instrText>PAGE   \* MERGEFORMAT</w:instrText>
          </w:r>
          <w:r w:rsidR="00D9662A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separate"/>
          </w:r>
          <w:r w:rsidR="002A2539" w:rsidRPr="002A2539">
            <w:rPr>
              <w:rFonts w:ascii="標楷體" w:eastAsia="標楷體" w:hAnsi="標楷體"/>
              <w:b/>
              <w:noProof/>
              <w:sz w:val="32"/>
              <w:szCs w:val="32"/>
              <w:lang w:val="zh-TW"/>
            </w:rPr>
            <w:t>2</w:t>
          </w:r>
          <w:r w:rsidR="00D9662A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end"/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頁</w:t>
          </w:r>
        </w:p>
      </w:tc>
      <w:tc>
        <w:tcPr>
          <w:tcW w:w="3055" w:type="dxa"/>
          <w:vAlign w:val="center"/>
        </w:tcPr>
        <w:p w:rsidR="007E1218" w:rsidRPr="00383737" w:rsidRDefault="007E1218" w:rsidP="00951DA5">
          <w:pPr>
            <w:pStyle w:val="a8"/>
            <w:rPr>
              <w:b/>
              <w:sz w:val="32"/>
              <w:szCs w:val="32"/>
            </w:rPr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審題：涂耀乾 老師</w:t>
          </w:r>
        </w:p>
      </w:tc>
    </w:tr>
  </w:tbl>
  <w:p w:rsidR="007E1218" w:rsidRPr="00AF0879" w:rsidRDefault="007E1218" w:rsidP="00AF0879">
    <w:pPr>
      <w:pStyle w:val="a3"/>
      <w:spacing w:line="0" w:lineRule="atLeast"/>
      <w:rPr>
        <w:sz w:val="4"/>
        <w:szCs w:val="4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3737"/>
    <w:rsid w:val="00007087"/>
    <w:rsid w:val="00007217"/>
    <w:rsid w:val="00010013"/>
    <w:rsid w:val="00022340"/>
    <w:rsid w:val="000378EC"/>
    <w:rsid w:val="00037BC9"/>
    <w:rsid w:val="000403F3"/>
    <w:rsid w:val="00044272"/>
    <w:rsid w:val="00044CE2"/>
    <w:rsid w:val="000550BC"/>
    <w:rsid w:val="0006281B"/>
    <w:rsid w:val="00070EA9"/>
    <w:rsid w:val="000714B8"/>
    <w:rsid w:val="00074148"/>
    <w:rsid w:val="00085767"/>
    <w:rsid w:val="00092356"/>
    <w:rsid w:val="000A6F6C"/>
    <w:rsid w:val="000C01AF"/>
    <w:rsid w:val="000C10EB"/>
    <w:rsid w:val="000C4E50"/>
    <w:rsid w:val="000C7DAB"/>
    <w:rsid w:val="000D0D65"/>
    <w:rsid w:val="000D35FF"/>
    <w:rsid w:val="000F4594"/>
    <w:rsid w:val="000F47BA"/>
    <w:rsid w:val="000F6E09"/>
    <w:rsid w:val="00111A3A"/>
    <w:rsid w:val="00125038"/>
    <w:rsid w:val="00125E9E"/>
    <w:rsid w:val="00127A10"/>
    <w:rsid w:val="00135E56"/>
    <w:rsid w:val="001361D5"/>
    <w:rsid w:val="0013670B"/>
    <w:rsid w:val="00137BCA"/>
    <w:rsid w:val="0014506C"/>
    <w:rsid w:val="001478B8"/>
    <w:rsid w:val="0016244D"/>
    <w:rsid w:val="00162643"/>
    <w:rsid w:val="00166CAF"/>
    <w:rsid w:val="001672AC"/>
    <w:rsid w:val="001740A7"/>
    <w:rsid w:val="00175DB3"/>
    <w:rsid w:val="00177399"/>
    <w:rsid w:val="0018001F"/>
    <w:rsid w:val="00195219"/>
    <w:rsid w:val="00195B64"/>
    <w:rsid w:val="001A2E48"/>
    <w:rsid w:val="001A6DF8"/>
    <w:rsid w:val="001B63E5"/>
    <w:rsid w:val="001C3C4B"/>
    <w:rsid w:val="001D2216"/>
    <w:rsid w:val="001E6293"/>
    <w:rsid w:val="001E64B4"/>
    <w:rsid w:val="001F2F32"/>
    <w:rsid w:val="00200777"/>
    <w:rsid w:val="00201276"/>
    <w:rsid w:val="002060C2"/>
    <w:rsid w:val="00210403"/>
    <w:rsid w:val="0021272E"/>
    <w:rsid w:val="00213D8E"/>
    <w:rsid w:val="0025153B"/>
    <w:rsid w:val="00251603"/>
    <w:rsid w:val="0026277D"/>
    <w:rsid w:val="002741B0"/>
    <w:rsid w:val="0027790F"/>
    <w:rsid w:val="00292974"/>
    <w:rsid w:val="00294627"/>
    <w:rsid w:val="002A0D64"/>
    <w:rsid w:val="002A2539"/>
    <w:rsid w:val="002A6DA6"/>
    <w:rsid w:val="002A75F6"/>
    <w:rsid w:val="002B5DDC"/>
    <w:rsid w:val="002C6843"/>
    <w:rsid w:val="002D02E4"/>
    <w:rsid w:val="002D74BE"/>
    <w:rsid w:val="002F35DB"/>
    <w:rsid w:val="002F3BC4"/>
    <w:rsid w:val="002F7E06"/>
    <w:rsid w:val="0030446E"/>
    <w:rsid w:val="00304779"/>
    <w:rsid w:val="00310BA9"/>
    <w:rsid w:val="00312EBF"/>
    <w:rsid w:val="00314AB7"/>
    <w:rsid w:val="00314F72"/>
    <w:rsid w:val="00316A37"/>
    <w:rsid w:val="003203A0"/>
    <w:rsid w:val="0032197B"/>
    <w:rsid w:val="00323B98"/>
    <w:rsid w:val="003277B2"/>
    <w:rsid w:val="003376FE"/>
    <w:rsid w:val="00337A95"/>
    <w:rsid w:val="00343AAF"/>
    <w:rsid w:val="00350D0C"/>
    <w:rsid w:val="00351598"/>
    <w:rsid w:val="00361DFE"/>
    <w:rsid w:val="00362C1F"/>
    <w:rsid w:val="0037104A"/>
    <w:rsid w:val="003817C2"/>
    <w:rsid w:val="00383737"/>
    <w:rsid w:val="003879AA"/>
    <w:rsid w:val="00391173"/>
    <w:rsid w:val="003970DF"/>
    <w:rsid w:val="003A68DF"/>
    <w:rsid w:val="003C0DF2"/>
    <w:rsid w:val="003C7324"/>
    <w:rsid w:val="003D0169"/>
    <w:rsid w:val="003D16F6"/>
    <w:rsid w:val="003D45EE"/>
    <w:rsid w:val="003E053C"/>
    <w:rsid w:val="003E0CB9"/>
    <w:rsid w:val="003E2B80"/>
    <w:rsid w:val="003F01E8"/>
    <w:rsid w:val="003F0507"/>
    <w:rsid w:val="003F6ADA"/>
    <w:rsid w:val="00406455"/>
    <w:rsid w:val="00411203"/>
    <w:rsid w:val="004216FB"/>
    <w:rsid w:val="00435C6F"/>
    <w:rsid w:val="00453E17"/>
    <w:rsid w:val="0047049B"/>
    <w:rsid w:val="00491A1D"/>
    <w:rsid w:val="0049527B"/>
    <w:rsid w:val="004A0FE3"/>
    <w:rsid w:val="004A529E"/>
    <w:rsid w:val="004A6B90"/>
    <w:rsid w:val="004B0938"/>
    <w:rsid w:val="004B354C"/>
    <w:rsid w:val="004B614E"/>
    <w:rsid w:val="004C1A3C"/>
    <w:rsid w:val="004C3191"/>
    <w:rsid w:val="004C5B7B"/>
    <w:rsid w:val="004D2790"/>
    <w:rsid w:val="004D3600"/>
    <w:rsid w:val="004D4F5A"/>
    <w:rsid w:val="004D66C1"/>
    <w:rsid w:val="004E4D1D"/>
    <w:rsid w:val="004E655B"/>
    <w:rsid w:val="004F2109"/>
    <w:rsid w:val="004F2CBB"/>
    <w:rsid w:val="004F2E3E"/>
    <w:rsid w:val="004F72D0"/>
    <w:rsid w:val="00503B8B"/>
    <w:rsid w:val="00507C3C"/>
    <w:rsid w:val="00514D03"/>
    <w:rsid w:val="005151C1"/>
    <w:rsid w:val="005255E7"/>
    <w:rsid w:val="00541936"/>
    <w:rsid w:val="00544A69"/>
    <w:rsid w:val="00547BE0"/>
    <w:rsid w:val="00560FFE"/>
    <w:rsid w:val="00563535"/>
    <w:rsid w:val="005655CE"/>
    <w:rsid w:val="00566F9A"/>
    <w:rsid w:val="0057438A"/>
    <w:rsid w:val="0057722E"/>
    <w:rsid w:val="00580D96"/>
    <w:rsid w:val="005A54A2"/>
    <w:rsid w:val="005B3CB0"/>
    <w:rsid w:val="005B70D8"/>
    <w:rsid w:val="005C0DD9"/>
    <w:rsid w:val="005C133B"/>
    <w:rsid w:val="005C2A3C"/>
    <w:rsid w:val="005C3532"/>
    <w:rsid w:val="005D07B9"/>
    <w:rsid w:val="005D1059"/>
    <w:rsid w:val="005D2ACD"/>
    <w:rsid w:val="005E27AC"/>
    <w:rsid w:val="005E2A4A"/>
    <w:rsid w:val="005E7007"/>
    <w:rsid w:val="00600959"/>
    <w:rsid w:val="006015EC"/>
    <w:rsid w:val="00611043"/>
    <w:rsid w:val="00612BCD"/>
    <w:rsid w:val="00615C9C"/>
    <w:rsid w:val="00622D01"/>
    <w:rsid w:val="00624335"/>
    <w:rsid w:val="00626A67"/>
    <w:rsid w:val="0063377D"/>
    <w:rsid w:val="00640649"/>
    <w:rsid w:val="006529EE"/>
    <w:rsid w:val="00656368"/>
    <w:rsid w:val="0065710F"/>
    <w:rsid w:val="00675A2F"/>
    <w:rsid w:val="00682639"/>
    <w:rsid w:val="006922B7"/>
    <w:rsid w:val="00696967"/>
    <w:rsid w:val="006A3DD6"/>
    <w:rsid w:val="006A5DFD"/>
    <w:rsid w:val="006C4E4D"/>
    <w:rsid w:val="006C5235"/>
    <w:rsid w:val="006D0646"/>
    <w:rsid w:val="006D23BF"/>
    <w:rsid w:val="006E4393"/>
    <w:rsid w:val="006E7761"/>
    <w:rsid w:val="006F197C"/>
    <w:rsid w:val="006F2722"/>
    <w:rsid w:val="006F7D2B"/>
    <w:rsid w:val="007118B9"/>
    <w:rsid w:val="00716D12"/>
    <w:rsid w:val="00743D52"/>
    <w:rsid w:val="00757B41"/>
    <w:rsid w:val="00766B69"/>
    <w:rsid w:val="007700E4"/>
    <w:rsid w:val="00775E1B"/>
    <w:rsid w:val="00793232"/>
    <w:rsid w:val="007B5047"/>
    <w:rsid w:val="007C555F"/>
    <w:rsid w:val="007D5BDF"/>
    <w:rsid w:val="007E023F"/>
    <w:rsid w:val="007E1218"/>
    <w:rsid w:val="007E65EB"/>
    <w:rsid w:val="007F7866"/>
    <w:rsid w:val="008076AE"/>
    <w:rsid w:val="00833A89"/>
    <w:rsid w:val="00836015"/>
    <w:rsid w:val="00841A44"/>
    <w:rsid w:val="00842335"/>
    <w:rsid w:val="008447A7"/>
    <w:rsid w:val="00844A25"/>
    <w:rsid w:val="00847C04"/>
    <w:rsid w:val="00867FEB"/>
    <w:rsid w:val="008721A7"/>
    <w:rsid w:val="00873404"/>
    <w:rsid w:val="00875E74"/>
    <w:rsid w:val="00880C60"/>
    <w:rsid w:val="00881894"/>
    <w:rsid w:val="00881A23"/>
    <w:rsid w:val="00882926"/>
    <w:rsid w:val="00885D61"/>
    <w:rsid w:val="00886824"/>
    <w:rsid w:val="0088737F"/>
    <w:rsid w:val="0089143F"/>
    <w:rsid w:val="008949A5"/>
    <w:rsid w:val="00895CD4"/>
    <w:rsid w:val="008A5A93"/>
    <w:rsid w:val="008A6B85"/>
    <w:rsid w:val="008A7022"/>
    <w:rsid w:val="008B051B"/>
    <w:rsid w:val="008B0FC5"/>
    <w:rsid w:val="008B7650"/>
    <w:rsid w:val="008F1192"/>
    <w:rsid w:val="00900E9C"/>
    <w:rsid w:val="00900FA6"/>
    <w:rsid w:val="00901D1F"/>
    <w:rsid w:val="00903624"/>
    <w:rsid w:val="0091070C"/>
    <w:rsid w:val="0091239A"/>
    <w:rsid w:val="00916D29"/>
    <w:rsid w:val="00933C75"/>
    <w:rsid w:val="00937C47"/>
    <w:rsid w:val="00951DA5"/>
    <w:rsid w:val="00952261"/>
    <w:rsid w:val="00957DE7"/>
    <w:rsid w:val="0096234D"/>
    <w:rsid w:val="009654D6"/>
    <w:rsid w:val="009665FB"/>
    <w:rsid w:val="00971C98"/>
    <w:rsid w:val="0098443C"/>
    <w:rsid w:val="0098485B"/>
    <w:rsid w:val="009851DE"/>
    <w:rsid w:val="009916D7"/>
    <w:rsid w:val="00996267"/>
    <w:rsid w:val="009A3326"/>
    <w:rsid w:val="009A6CFA"/>
    <w:rsid w:val="009B4B60"/>
    <w:rsid w:val="009B6942"/>
    <w:rsid w:val="009B77BF"/>
    <w:rsid w:val="009C7830"/>
    <w:rsid w:val="009D2CCE"/>
    <w:rsid w:val="009D7A55"/>
    <w:rsid w:val="009E372D"/>
    <w:rsid w:val="009E7625"/>
    <w:rsid w:val="009F1B31"/>
    <w:rsid w:val="00A03AC6"/>
    <w:rsid w:val="00A04077"/>
    <w:rsid w:val="00A06BEF"/>
    <w:rsid w:val="00A07AA4"/>
    <w:rsid w:val="00A1134D"/>
    <w:rsid w:val="00A1143A"/>
    <w:rsid w:val="00A114D1"/>
    <w:rsid w:val="00A129F2"/>
    <w:rsid w:val="00A14147"/>
    <w:rsid w:val="00A15393"/>
    <w:rsid w:val="00A2691E"/>
    <w:rsid w:val="00A35632"/>
    <w:rsid w:val="00A4010F"/>
    <w:rsid w:val="00A5026E"/>
    <w:rsid w:val="00A552A6"/>
    <w:rsid w:val="00A65926"/>
    <w:rsid w:val="00A90964"/>
    <w:rsid w:val="00A90EA6"/>
    <w:rsid w:val="00AA0E31"/>
    <w:rsid w:val="00AA37A6"/>
    <w:rsid w:val="00AA6DBB"/>
    <w:rsid w:val="00AB4304"/>
    <w:rsid w:val="00AB6F32"/>
    <w:rsid w:val="00AB7DAD"/>
    <w:rsid w:val="00AD1D2A"/>
    <w:rsid w:val="00AE1069"/>
    <w:rsid w:val="00AE6762"/>
    <w:rsid w:val="00AE6E44"/>
    <w:rsid w:val="00AF0879"/>
    <w:rsid w:val="00AF27F0"/>
    <w:rsid w:val="00AF4996"/>
    <w:rsid w:val="00AF7AB7"/>
    <w:rsid w:val="00B01A86"/>
    <w:rsid w:val="00B02923"/>
    <w:rsid w:val="00B04DE2"/>
    <w:rsid w:val="00B10915"/>
    <w:rsid w:val="00B223BE"/>
    <w:rsid w:val="00B23CE2"/>
    <w:rsid w:val="00B25F43"/>
    <w:rsid w:val="00B27A30"/>
    <w:rsid w:val="00B316A2"/>
    <w:rsid w:val="00B32339"/>
    <w:rsid w:val="00B358C7"/>
    <w:rsid w:val="00B358E8"/>
    <w:rsid w:val="00B37A78"/>
    <w:rsid w:val="00B40F1B"/>
    <w:rsid w:val="00B427A5"/>
    <w:rsid w:val="00B4375E"/>
    <w:rsid w:val="00B50B62"/>
    <w:rsid w:val="00B50CD4"/>
    <w:rsid w:val="00B51B6B"/>
    <w:rsid w:val="00B530F2"/>
    <w:rsid w:val="00B60665"/>
    <w:rsid w:val="00B70CD2"/>
    <w:rsid w:val="00B716D6"/>
    <w:rsid w:val="00B831C0"/>
    <w:rsid w:val="00B86305"/>
    <w:rsid w:val="00B97C4D"/>
    <w:rsid w:val="00BA09A5"/>
    <w:rsid w:val="00BA7094"/>
    <w:rsid w:val="00BB0771"/>
    <w:rsid w:val="00BB258A"/>
    <w:rsid w:val="00BB4912"/>
    <w:rsid w:val="00BC3365"/>
    <w:rsid w:val="00BD0985"/>
    <w:rsid w:val="00BD5432"/>
    <w:rsid w:val="00BD571C"/>
    <w:rsid w:val="00BE0659"/>
    <w:rsid w:val="00BE1BE5"/>
    <w:rsid w:val="00BE5E78"/>
    <w:rsid w:val="00BE65F4"/>
    <w:rsid w:val="00C0690F"/>
    <w:rsid w:val="00C144C5"/>
    <w:rsid w:val="00C207FB"/>
    <w:rsid w:val="00C302E9"/>
    <w:rsid w:val="00C303FB"/>
    <w:rsid w:val="00C3111B"/>
    <w:rsid w:val="00C31878"/>
    <w:rsid w:val="00C37E8F"/>
    <w:rsid w:val="00C428F8"/>
    <w:rsid w:val="00C46B72"/>
    <w:rsid w:val="00C50EBA"/>
    <w:rsid w:val="00C52D19"/>
    <w:rsid w:val="00C54CFC"/>
    <w:rsid w:val="00C54F3B"/>
    <w:rsid w:val="00C76BAF"/>
    <w:rsid w:val="00C849CE"/>
    <w:rsid w:val="00C8617C"/>
    <w:rsid w:val="00C973CA"/>
    <w:rsid w:val="00CA0BF0"/>
    <w:rsid w:val="00CA5726"/>
    <w:rsid w:val="00CB12F3"/>
    <w:rsid w:val="00CF4893"/>
    <w:rsid w:val="00D02E67"/>
    <w:rsid w:val="00D21E46"/>
    <w:rsid w:val="00D23381"/>
    <w:rsid w:val="00D2786A"/>
    <w:rsid w:val="00D33DD0"/>
    <w:rsid w:val="00D40992"/>
    <w:rsid w:val="00D4420C"/>
    <w:rsid w:val="00D44E1A"/>
    <w:rsid w:val="00D52FD2"/>
    <w:rsid w:val="00D55ECB"/>
    <w:rsid w:val="00D66DEC"/>
    <w:rsid w:val="00D729E9"/>
    <w:rsid w:val="00D75325"/>
    <w:rsid w:val="00D77161"/>
    <w:rsid w:val="00D9662A"/>
    <w:rsid w:val="00DA3025"/>
    <w:rsid w:val="00DB6159"/>
    <w:rsid w:val="00DB704E"/>
    <w:rsid w:val="00DC4082"/>
    <w:rsid w:val="00DC5ABF"/>
    <w:rsid w:val="00DC60C7"/>
    <w:rsid w:val="00DD093B"/>
    <w:rsid w:val="00DD26E9"/>
    <w:rsid w:val="00DF2C3E"/>
    <w:rsid w:val="00E1022C"/>
    <w:rsid w:val="00E15EFB"/>
    <w:rsid w:val="00E1658C"/>
    <w:rsid w:val="00E32F01"/>
    <w:rsid w:val="00E3798A"/>
    <w:rsid w:val="00E41064"/>
    <w:rsid w:val="00E450C1"/>
    <w:rsid w:val="00E46170"/>
    <w:rsid w:val="00E52E92"/>
    <w:rsid w:val="00E555F8"/>
    <w:rsid w:val="00E5671E"/>
    <w:rsid w:val="00E605A4"/>
    <w:rsid w:val="00E6282B"/>
    <w:rsid w:val="00E67376"/>
    <w:rsid w:val="00E80D84"/>
    <w:rsid w:val="00E823F7"/>
    <w:rsid w:val="00EA1D0C"/>
    <w:rsid w:val="00EA3043"/>
    <w:rsid w:val="00EB2822"/>
    <w:rsid w:val="00EB3042"/>
    <w:rsid w:val="00EC681A"/>
    <w:rsid w:val="00EC7A4D"/>
    <w:rsid w:val="00EE40A1"/>
    <w:rsid w:val="00EE7E96"/>
    <w:rsid w:val="00EF74D9"/>
    <w:rsid w:val="00F01447"/>
    <w:rsid w:val="00F04FB7"/>
    <w:rsid w:val="00F071E9"/>
    <w:rsid w:val="00F1181F"/>
    <w:rsid w:val="00F1518D"/>
    <w:rsid w:val="00F16AA8"/>
    <w:rsid w:val="00F21491"/>
    <w:rsid w:val="00F228B4"/>
    <w:rsid w:val="00F302BA"/>
    <w:rsid w:val="00F44D9D"/>
    <w:rsid w:val="00F50DB5"/>
    <w:rsid w:val="00F522C4"/>
    <w:rsid w:val="00F541B0"/>
    <w:rsid w:val="00F60D40"/>
    <w:rsid w:val="00F637AB"/>
    <w:rsid w:val="00F73175"/>
    <w:rsid w:val="00F754CB"/>
    <w:rsid w:val="00F77DD2"/>
    <w:rsid w:val="00F83AE9"/>
    <w:rsid w:val="00F842C6"/>
    <w:rsid w:val="00F86B50"/>
    <w:rsid w:val="00F906E4"/>
    <w:rsid w:val="00FB284A"/>
    <w:rsid w:val="00FB3077"/>
    <w:rsid w:val="00FB3F02"/>
    <w:rsid w:val="00FB7798"/>
    <w:rsid w:val="00FD4703"/>
    <w:rsid w:val="00FD6D47"/>
    <w:rsid w:val="00FE19DE"/>
    <w:rsid w:val="00FF10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662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  <w:style w:type="paragraph" w:styleId="af0">
    <w:name w:val="List Paragraph"/>
    <w:basedOn w:val="a"/>
    <w:uiPriority w:val="34"/>
    <w:qFormat/>
    <w:rsid w:val="00B40F1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  <w:style w:type="paragraph" w:styleId="af0">
    <w:name w:val="List Paragraph"/>
    <w:basedOn w:val="a"/>
    <w:uiPriority w:val="34"/>
    <w:qFormat/>
    <w:rsid w:val="00B40F1B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686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3.wmf"/><Relationship Id="rId279" Type="http://schemas.openxmlformats.org/officeDocument/2006/relationships/image" Target="media/image13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jpeg"/><Relationship Id="rId248" Type="http://schemas.openxmlformats.org/officeDocument/2006/relationships/image" Target="media/image118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jpeg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281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92" Type="http://schemas.openxmlformats.org/officeDocument/2006/relationships/oleObject" Target="embeddings/oleObject146.bin"/><Relationship Id="rId297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microsoft.com/office/2007/relationships/stylesWithEffects" Target="stylesWithEffect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77" Type="http://schemas.openxmlformats.org/officeDocument/2006/relationships/image" Target="media/image133.wmf"/><Relationship Id="rId298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image" Target="media/image125.wmf"/><Relationship Id="rId283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9.jpeg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jpe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jpeg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image" Target="media/image143.wmf"/><Relationship Id="rId3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BB652E-3841-4F74-9790-B65E55C31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50</Words>
  <Characters>5418</Characters>
  <Application>Microsoft Office Word</Application>
  <DocSecurity>0</DocSecurity>
  <Lines>45</Lines>
  <Paragraphs>12</Paragraphs>
  <ScaleCrop>false</ScaleCrop>
  <Company/>
  <LinksUpToDate>false</LinksUpToDate>
  <CharactersWithSpaces>6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.T.Zhang</dc:creator>
  <cp:lastModifiedBy>M570</cp:lastModifiedBy>
  <cp:revision>2</cp:revision>
  <cp:lastPrinted>2018-03-21T18:52:00Z</cp:lastPrinted>
  <dcterms:created xsi:type="dcterms:W3CDTF">2018-03-28T06:22:00Z</dcterms:created>
  <dcterms:modified xsi:type="dcterms:W3CDTF">2018-03-28T06:22:00Z</dcterms:modified>
</cp:coreProperties>
</file>